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4904"/>
        <w:gridCol w:w="5008"/>
      </w:tblGrid>
      <w:tr w:rsidR="00B3299B" w:rsidRPr="009C526D">
        <w:tc>
          <w:tcPr>
            <w:tcW w:w="4904" w:type="dxa"/>
            <w:shd w:val="clear" w:color="auto" w:fill="auto"/>
          </w:tcPr>
          <w:p w:rsidR="00B3299B" w:rsidRPr="009C526D" w:rsidRDefault="0004609D" w:rsidP="009C526D">
            <w:pPr>
              <w:spacing w:after="0" w:line="276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Arial" w:hAnsi="Times New Roman" w:cs="Times New Roman"/>
                <w:sz w:val="28"/>
                <w:szCs w:val="28"/>
              </w:rPr>
              <w:t>Ngày soạn:</w:t>
            </w:r>
          </w:p>
        </w:tc>
        <w:tc>
          <w:tcPr>
            <w:tcW w:w="5008" w:type="dxa"/>
            <w:shd w:val="clear" w:color="auto" w:fill="auto"/>
          </w:tcPr>
          <w:p w:rsidR="00B3299B" w:rsidRPr="009C526D" w:rsidRDefault="0004609D" w:rsidP="009C526D">
            <w:pPr>
              <w:spacing w:after="0" w:line="276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Arial" w:hAnsi="Times New Roman" w:cs="Times New Roman"/>
                <w:sz w:val="28"/>
                <w:szCs w:val="28"/>
              </w:rPr>
              <w:t>Ngày dạy:</w:t>
            </w:r>
          </w:p>
        </w:tc>
      </w:tr>
      <w:tr w:rsidR="00B3299B" w:rsidRPr="009C526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49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3299B" w:rsidRPr="009C526D" w:rsidRDefault="0004609D" w:rsidP="000028CE">
            <w:pPr>
              <w:keepNext/>
              <w:spacing w:after="0" w:line="276" w:lineRule="auto"/>
              <w:outlineLvl w:val="0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Tiết theo KHDH:</w:t>
            </w:r>
          </w:p>
          <w:p w:rsidR="00B3299B" w:rsidRPr="009C526D" w:rsidRDefault="00B3299B" w:rsidP="009C526D">
            <w:pPr>
              <w:spacing w:after="0" w:line="276" w:lineRule="auto"/>
              <w:jc w:val="both"/>
              <w:rPr>
                <w:rFonts w:ascii="Times New Roman" w:eastAsia="Arial" w:hAnsi="Times New Roman" w:cs="Times New Roman"/>
                <w:sz w:val="28"/>
                <w:szCs w:val="28"/>
              </w:rPr>
            </w:pP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3299B" w:rsidRPr="009C526D" w:rsidRDefault="00B3299B" w:rsidP="009C526D">
            <w:pPr>
              <w:spacing w:after="0" w:line="276" w:lineRule="auto"/>
              <w:jc w:val="both"/>
              <w:rPr>
                <w:rFonts w:ascii="Times New Roman" w:eastAsia="Arial" w:hAnsi="Times New Roman" w:cs="Times New Roman"/>
                <w:sz w:val="28"/>
                <w:szCs w:val="28"/>
              </w:rPr>
            </w:pPr>
          </w:p>
        </w:tc>
      </w:tr>
    </w:tbl>
    <w:p w:rsidR="00B3299B" w:rsidRPr="009C526D" w:rsidRDefault="0004609D">
      <w:pPr>
        <w:spacing w:after="0" w:line="276" w:lineRule="auto"/>
        <w:jc w:val="center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BÀI </w:t>
      </w:r>
      <w:r w:rsidR="00371966" w:rsidRPr="009C526D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9</w:t>
      </w:r>
      <w:r w:rsidRPr="009C526D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: </w:t>
      </w:r>
      <w:r w:rsidR="004C40B9" w:rsidRPr="009C526D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TỈ SỐ PHẦN TRĂM</w:t>
      </w:r>
    </w:p>
    <w:p w:rsidR="00B3299B" w:rsidRPr="009C526D" w:rsidRDefault="0004609D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color w:val="FF0000"/>
          <w:sz w:val="28"/>
          <w:szCs w:val="28"/>
        </w:rPr>
        <w:t>Thời gian thực hiện:</w:t>
      </w:r>
      <w:r w:rsidRPr="009C526D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 </w:t>
      </w:r>
      <w:r w:rsidRPr="009C526D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(03 tiết)</w:t>
      </w:r>
    </w:p>
    <w:p w:rsidR="00B3299B" w:rsidRPr="009C526D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I. Mục tiêu</w:t>
      </w:r>
    </w:p>
    <w:p w:rsidR="00B3299B" w:rsidRPr="009C526D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1. Về kiến thức: </w:t>
      </w:r>
    </w:p>
    <w:p w:rsidR="00B659BD" w:rsidRPr="009C526D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Nhận biết được </w:t>
      </w:r>
      <w:r w:rsidR="00B659BD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>tỉ số</w:t>
      </w:r>
      <w:r w:rsidR="00901CEC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của hai số, tỉ số của hai đại lượng (cùng loại, cùng đơn vị đo); </w:t>
      </w:r>
      <w:r w:rsidR="00B659BD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>tỉ số phần trăm</w:t>
      </w: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của hai số</w:t>
      </w:r>
      <w:r w:rsidR="00901CEC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>, tỉ số phần trăm của hai đại lượng (cùng loại, cùng đơn vị đo)</w:t>
      </w: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:rsidR="00AB5464" w:rsidRPr="009C526D" w:rsidRDefault="00901CEC" w:rsidP="00901CEC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sz w:val="28"/>
          <w:szCs w:val="28"/>
        </w:rPr>
        <w:t xml:space="preserve">- Viết </w:t>
      </w:r>
      <w:r w:rsidR="00D34B1E" w:rsidRPr="009C526D">
        <w:rPr>
          <w:rFonts w:ascii="Times New Roman" w:eastAsia="Times New Roman" w:hAnsi="Times New Roman" w:cs="Times New Roman"/>
          <w:sz w:val="28"/>
          <w:szCs w:val="28"/>
        </w:rPr>
        <w:t xml:space="preserve">được tỉ số của hai số </w:t>
      </w:r>
      <w:bookmarkStart w:id="0" w:name="MTBlankEqn"/>
      <w:r w:rsidR="009B5057" w:rsidRPr="009B5057">
        <w:rPr>
          <w:position w:val="-6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pt" o:ole="">
            <v:imagedata r:id="rId6" o:title=""/>
          </v:shape>
          <o:OLEObject Type="Embed" ProgID="Equation.DSMT4" ShapeID="_x0000_i1025" DrawAspect="Content" ObjectID="_1685818772" r:id="rId7"/>
        </w:object>
      </w:r>
      <w:bookmarkEnd w:id="0"/>
      <w:r w:rsidR="00D34B1E" w:rsidRPr="009C526D">
        <w:rPr>
          <w:rFonts w:ascii="Times New Roman" w:eastAsia="Times New Roman" w:hAnsi="Times New Roman" w:cs="Times New Roman"/>
          <w:sz w:val="28"/>
          <w:szCs w:val="28"/>
        </w:rPr>
        <w:t xml:space="preserve"> và </w:t>
      </w:r>
      <w:r w:rsidR="009B5057" w:rsidRPr="009B5057">
        <w:rPr>
          <w:position w:val="-6"/>
        </w:rPr>
        <w:object w:dxaOrig="220" w:dyaOrig="300">
          <v:shape id="_x0000_i1026" type="#_x0000_t75" style="width:11.25pt;height:15pt" o:ole="">
            <v:imagedata r:id="rId8" o:title=""/>
          </v:shape>
          <o:OLEObject Type="Embed" ProgID="Equation.DSMT4" ShapeID="_x0000_i1026" DrawAspect="Content" ObjectID="_1685818773" r:id="rId9"/>
        </w:object>
      </w:r>
      <w:r w:rsidR="003B1604" w:rsidRPr="009C526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9B5057" w:rsidRPr="009B5057">
        <w:rPr>
          <w:position w:val="-18"/>
        </w:rPr>
        <w:object w:dxaOrig="859" w:dyaOrig="499">
          <v:shape id="_x0000_i1027" type="#_x0000_t75" style="width:42.75pt;height:24.75pt" o:ole="">
            <v:imagedata r:id="rId10" o:title=""/>
          </v:shape>
          <o:OLEObject Type="Embed" ProgID="Equation.DSMT4" ShapeID="_x0000_i1027" DrawAspect="Content" ObjectID="_1685818774" r:id="rId11"/>
        </w:object>
      </w:r>
      <w:r w:rsidR="00AB5464" w:rsidRPr="009C526D">
        <w:rPr>
          <w:rFonts w:ascii="Times New Roman" w:eastAsia="Times New Roman" w:hAnsi="Times New Roman" w:cs="Times New Roman"/>
          <w:sz w:val="28"/>
          <w:szCs w:val="28"/>
        </w:rPr>
        <w:t>, phân biệt được khái niệm phân số và tỉ số.</w:t>
      </w:r>
    </w:p>
    <w:p w:rsidR="00AE57AA" w:rsidRPr="009C526D" w:rsidRDefault="00901CEC" w:rsidP="00901CEC">
      <w:pPr>
        <w:spacing w:after="0" w:line="276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bCs/>
          <w:sz w:val="28"/>
          <w:szCs w:val="28"/>
        </w:rPr>
        <w:t xml:space="preserve">- Phát biểu được </w:t>
      </w:r>
      <w:r w:rsidR="00AE57AA" w:rsidRPr="009C526D">
        <w:rPr>
          <w:rFonts w:ascii="Times New Roman" w:eastAsia="Times New Roman" w:hAnsi="Times New Roman" w:cs="Times New Roman"/>
          <w:bCs/>
          <w:sz w:val="28"/>
          <w:szCs w:val="28"/>
        </w:rPr>
        <w:t>điều kiện để một tỉ số là phân số.</w:t>
      </w:r>
    </w:p>
    <w:p w:rsidR="006E55E2" w:rsidRPr="009C526D" w:rsidRDefault="00901CEC" w:rsidP="00901CEC">
      <w:pPr>
        <w:spacing w:after="0" w:line="276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bCs/>
          <w:sz w:val="28"/>
          <w:szCs w:val="28"/>
        </w:rPr>
        <w:t xml:space="preserve">- Vận dụng được </w:t>
      </w:r>
      <w:r w:rsidR="006E55E2" w:rsidRPr="009C526D">
        <w:rPr>
          <w:rFonts w:ascii="Times New Roman" w:eastAsia="Times New Roman" w:hAnsi="Times New Roman" w:cs="Times New Roman"/>
          <w:bCs/>
          <w:sz w:val="28"/>
          <w:szCs w:val="28"/>
        </w:rPr>
        <w:t>quy tắc tính tỉ số và tỉ số phần trăm của hai số, hai đại lượng (cùng loại, cùng đơn vị đo) để làm các bài toán thực tế</w:t>
      </w:r>
      <w:r w:rsidR="00EE44EA" w:rsidRPr="009C526D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="00690D0C" w:rsidRPr="009C526D">
        <w:rPr>
          <w:rFonts w:ascii="Times New Roman" w:eastAsia="Times New Roman" w:hAnsi="Times New Roman" w:cs="Times New Roman"/>
          <w:bCs/>
          <w:sz w:val="28"/>
          <w:szCs w:val="28"/>
        </w:rPr>
        <w:t>ở</w:t>
      </w:r>
      <w:r w:rsidR="00EE44EA" w:rsidRPr="009C526D">
        <w:rPr>
          <w:rFonts w:ascii="Times New Roman" w:eastAsia="Times New Roman" w:hAnsi="Times New Roman" w:cs="Times New Roman"/>
          <w:bCs/>
          <w:sz w:val="28"/>
          <w:szCs w:val="28"/>
        </w:rPr>
        <w:t xml:space="preserve"> mức độ đơn giản</w:t>
      </w:r>
      <w:r w:rsidR="006E55E2" w:rsidRPr="009C526D">
        <w:rPr>
          <w:rFonts w:ascii="Times New Roman" w:eastAsia="Times New Roman" w:hAnsi="Times New Roman" w:cs="Times New Roman"/>
          <w:bCs/>
          <w:sz w:val="28"/>
          <w:szCs w:val="28"/>
        </w:rPr>
        <w:t>.</w:t>
      </w:r>
    </w:p>
    <w:p w:rsidR="00B3299B" w:rsidRPr="009C526D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2. Về năng lực: </w:t>
      </w:r>
    </w:p>
    <w:p w:rsidR="00B3299B" w:rsidRPr="009C526D" w:rsidRDefault="0004609D">
      <w:pPr>
        <w:spacing w:after="0" w:line="276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* Năng lực chung: </w:t>
      </w:r>
    </w:p>
    <w:p w:rsidR="00B3299B" w:rsidRPr="009C526D" w:rsidRDefault="0004609D">
      <w:pPr>
        <w:spacing w:after="0" w:line="276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>- Năng lực tự học:</w:t>
      </w:r>
      <w:r w:rsidRPr="009C526D">
        <w:rPr>
          <w:rFonts w:ascii="Times New Roman" w:eastAsia="Times New Roman" w:hAnsi="Times New Roman" w:cs="Times New Roman"/>
          <w:sz w:val="28"/>
          <w:szCs w:val="28"/>
        </w:rPr>
        <w:t xml:space="preserve"> HS tự hoàn thành được các nhiệm vụ học tập chuẩn bị ở nhà và tại lớp.</w:t>
      </w:r>
    </w:p>
    <w:p w:rsidR="00B3299B" w:rsidRPr="000028CE" w:rsidRDefault="0004609D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Năng lực giao tiếp và hợp tác: </w:t>
      </w:r>
      <w:r w:rsidRPr="000028CE">
        <w:rPr>
          <w:rFonts w:ascii="Times New Roman" w:eastAsia="Times New Roman" w:hAnsi="Times New Roman" w:cs="Times New Roman"/>
          <w:sz w:val="28"/>
          <w:szCs w:val="28"/>
        </w:rPr>
        <w:t>HS phân công được nhiệm vụ trong nhóm, biết hỗ trợ nhau, trao đổi, thảo luận, thống nhất được ý kiến trong nhóm để hoàn thành nhiệm vụ.</w:t>
      </w:r>
    </w:p>
    <w:p w:rsidR="00B3299B" w:rsidRPr="009C526D" w:rsidRDefault="0004609D">
      <w:pPr>
        <w:spacing w:after="0" w:line="276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* Năng lực đặc thù: </w:t>
      </w:r>
    </w:p>
    <w:p w:rsidR="00F84EA1" w:rsidRPr="009C526D" w:rsidRDefault="00F84EA1" w:rsidP="00F84EA1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sz w:val="28"/>
          <w:szCs w:val="28"/>
        </w:rPr>
        <w:t>- Năng lực giao tiếp toán học: HS phát biểu, nhận biết được tỉ số, tỉ số phần trăm của hai số, hai đại lượng (cùng loại, cùng đ</w:t>
      </w:r>
      <w:r w:rsidR="00B023FC" w:rsidRPr="009C526D">
        <w:rPr>
          <w:rFonts w:ascii="Times New Roman" w:eastAsia="Times New Roman" w:hAnsi="Times New Roman" w:cs="Times New Roman"/>
          <w:sz w:val="28"/>
          <w:szCs w:val="28"/>
        </w:rPr>
        <w:t>ơ</w:t>
      </w:r>
      <w:r w:rsidRPr="009C526D">
        <w:rPr>
          <w:rFonts w:ascii="Times New Roman" w:eastAsia="Times New Roman" w:hAnsi="Times New Roman" w:cs="Times New Roman"/>
          <w:sz w:val="28"/>
          <w:szCs w:val="28"/>
        </w:rPr>
        <w:t>n vị).</w:t>
      </w:r>
    </w:p>
    <w:p w:rsidR="00F84EA1" w:rsidRPr="009C526D" w:rsidRDefault="00F84EA1" w:rsidP="00F84EA1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sz w:val="28"/>
          <w:szCs w:val="28"/>
        </w:rPr>
        <w:t xml:space="preserve">- Năng lực tư duy và lập luận toán học, năng lực giải quyết vấn đề toán học, năng lực mô hình hóa toán học: thực hiện được các thao tác tư duy so sánh, phân tích, tổng hợp, khái quát hóa, … để hình thành </w:t>
      </w:r>
      <w:r w:rsidR="002B2547" w:rsidRPr="009C526D">
        <w:rPr>
          <w:rFonts w:ascii="Times New Roman" w:eastAsia="Times New Roman" w:hAnsi="Times New Roman" w:cs="Times New Roman"/>
          <w:sz w:val="28"/>
          <w:szCs w:val="28"/>
        </w:rPr>
        <w:t>cách tính tỉ số, tỉ số phần trăm của hai số, hai đại lượng (cùng loại, cùng đơn vị)</w:t>
      </w:r>
      <w:r w:rsidRPr="009C526D">
        <w:rPr>
          <w:rFonts w:ascii="Times New Roman" w:eastAsia="Times New Roman" w:hAnsi="Times New Roman" w:cs="Times New Roman"/>
          <w:bCs/>
          <w:sz w:val="28"/>
          <w:szCs w:val="28"/>
        </w:rPr>
        <w:t xml:space="preserve">; vận dụng các kiến thức trên để giải các bài tập về </w:t>
      </w:r>
      <w:r w:rsidR="007B144A" w:rsidRPr="009C526D">
        <w:rPr>
          <w:rFonts w:ascii="Times New Roman" w:eastAsia="Times New Roman" w:hAnsi="Times New Roman" w:cs="Times New Roman"/>
          <w:bCs/>
          <w:sz w:val="28"/>
          <w:szCs w:val="28"/>
        </w:rPr>
        <w:t>tính tỉ số, tỉ số phần trăm</w:t>
      </w:r>
      <w:r w:rsidRPr="009C526D">
        <w:rPr>
          <w:rFonts w:ascii="Times New Roman" w:eastAsia="Times New Roman" w:hAnsi="Times New Roman" w:cs="Times New Roman"/>
          <w:bCs/>
          <w:sz w:val="28"/>
          <w:szCs w:val="28"/>
        </w:rPr>
        <w:t>, giải một số bài tập có nội dung gắn với thực tiễn ở mức độ đơn giản.</w:t>
      </w:r>
    </w:p>
    <w:p w:rsidR="00B3299B" w:rsidRPr="009C526D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3. Về phẩm chất: </w:t>
      </w:r>
    </w:p>
    <w:p w:rsidR="00B3299B" w:rsidRPr="009C526D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Chăm chỉ: </w:t>
      </w:r>
      <w:r w:rsidRPr="009C526D">
        <w:rPr>
          <w:rFonts w:ascii="Times New Roman" w:hAnsi="Times New Roman" w:cs="Times New Roman"/>
          <w:sz w:val="28"/>
          <w:szCs w:val="28"/>
        </w:rPr>
        <w:t>thực hiện đầy đủ các hoạt động học tập một cách tự giác, tích cực.</w:t>
      </w:r>
    </w:p>
    <w:p w:rsidR="00B3299B" w:rsidRPr="009C526D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Trung thực: thật thà, thẳng thắn </w:t>
      </w:r>
      <w:r w:rsidRPr="000028CE">
        <w:rPr>
          <w:rFonts w:ascii="Times New Roman" w:hAnsi="Times New Roman" w:cs="Times New Roman"/>
          <w:sz w:val="28"/>
          <w:szCs w:val="28"/>
        </w:rPr>
        <w:t>trong báo cáo kết quả hoạt động cá nhân và theo nhóm, trong đánh giá và tự đánh giá.</w:t>
      </w:r>
    </w:p>
    <w:p w:rsidR="00B3299B" w:rsidRPr="009C526D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Trách nhiệm: </w:t>
      </w:r>
      <w:r w:rsidRPr="009C526D">
        <w:rPr>
          <w:rFonts w:ascii="Times New Roman" w:hAnsi="Times New Roman" w:cs="Times New Roman"/>
          <w:sz w:val="28"/>
          <w:szCs w:val="28"/>
        </w:rPr>
        <w:t>hoàn thành đầy đủ, có chất lượng các nhiệm vụ học tập.</w:t>
      </w:r>
    </w:p>
    <w:p w:rsidR="00B3299B" w:rsidRPr="009C526D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II. Thiết bị dạy học và học liệu </w:t>
      </w:r>
    </w:p>
    <w:p w:rsidR="00ED5077" w:rsidRPr="009C526D" w:rsidRDefault="00ED5077" w:rsidP="00ED5077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 xml:space="preserve">1. Giáo viên: </w:t>
      </w:r>
      <w:r w:rsidRPr="009C526D">
        <w:rPr>
          <w:rFonts w:ascii="Times New Roman" w:eastAsia="Times New Roman" w:hAnsi="Times New Roman" w:cs="Times New Roman"/>
          <w:sz w:val="28"/>
          <w:szCs w:val="28"/>
        </w:rPr>
        <w:t xml:space="preserve">SGK, </w:t>
      </w: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>kế hoạch bài dạy, thước thẳng, bảng phụ hoặc máy chiếu</w:t>
      </w:r>
      <w:r w:rsidR="00FE4E38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>, phiếu học tập</w:t>
      </w: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:rsidR="00ED5077" w:rsidRPr="009C526D" w:rsidRDefault="00ED5077" w:rsidP="00ED5077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 xml:space="preserve">2. Học sinh: </w:t>
      </w:r>
      <w:r w:rsidRPr="009C526D">
        <w:rPr>
          <w:rFonts w:ascii="Times New Roman" w:eastAsia="Times New Roman" w:hAnsi="Times New Roman" w:cs="Times New Roman"/>
          <w:sz w:val="28"/>
          <w:szCs w:val="28"/>
        </w:rPr>
        <w:t xml:space="preserve">SGK, </w:t>
      </w: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>thước thẳng, bảng nhóm</w:t>
      </w:r>
      <w:r w:rsidR="00B023FC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>, nháp</w:t>
      </w: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:rsidR="00B3299B" w:rsidRPr="009C526D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III. Tiến trình dạy học</w:t>
      </w:r>
    </w:p>
    <w:p w:rsidR="00B3299B" w:rsidRPr="009C526D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70C0"/>
          <w:sz w:val="28"/>
          <w:szCs w:val="28"/>
          <w:u w:val="single"/>
        </w:rPr>
      </w:pPr>
      <w:r w:rsidRPr="009C526D">
        <w:rPr>
          <w:rFonts w:ascii="Times New Roman" w:eastAsia="Times New Roman" w:hAnsi="Times New Roman" w:cs="Times New Roman"/>
          <w:b/>
          <w:color w:val="0070C0"/>
          <w:sz w:val="28"/>
          <w:szCs w:val="28"/>
          <w:u w:val="single"/>
        </w:rPr>
        <w:t>Tiết 1</w:t>
      </w:r>
    </w:p>
    <w:p w:rsidR="00B3299B" w:rsidRPr="009C526D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1. Hoạt động 1: Mở đầu </w:t>
      </w: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>(5 phút)</w:t>
      </w:r>
    </w:p>
    <w:p w:rsidR="00B3299B" w:rsidRPr="009C526D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a) Mục tiêu:</w:t>
      </w:r>
      <w:r w:rsidR="000028CE">
        <w:rPr>
          <w:rFonts w:ascii="Times New Roman" w:eastAsia="Times New Roman" w:hAnsi="Times New Roman" w:cs="Times New Roman"/>
          <w:sz w:val="28"/>
          <w:szCs w:val="28"/>
        </w:rPr>
        <w:t xml:space="preserve"> G</w:t>
      </w:r>
      <w:r w:rsidRPr="009C526D">
        <w:rPr>
          <w:rFonts w:ascii="Times New Roman" w:eastAsia="Times New Roman" w:hAnsi="Times New Roman" w:cs="Times New Roman"/>
          <w:sz w:val="28"/>
          <w:szCs w:val="28"/>
        </w:rPr>
        <w:t>ợi động cơ vào bài mới.</w:t>
      </w:r>
    </w:p>
    <w:p w:rsidR="00D70E3A" w:rsidRPr="009C526D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lastRenderedPageBreak/>
        <w:t>b) Nội dung:</w:t>
      </w:r>
      <w:r w:rsidRPr="009C526D">
        <w:rPr>
          <w:rFonts w:ascii="Times New Roman" w:eastAsia="Times New Roman" w:hAnsi="Times New Roman" w:cs="Times New Roman"/>
          <w:color w:val="FF0000"/>
          <w:sz w:val="28"/>
          <w:szCs w:val="28"/>
        </w:rPr>
        <w:t> </w:t>
      </w:r>
    </w:p>
    <w:p w:rsidR="00D70E3A" w:rsidRPr="009C526D" w:rsidRDefault="00A9594F" w:rsidP="00D70E3A">
      <w:pPr>
        <w:pStyle w:val="ListParagraph"/>
        <w:numPr>
          <w:ilvl w:val="0"/>
          <w:numId w:val="2"/>
        </w:numPr>
        <w:spacing w:after="0" w:line="276" w:lineRule="auto"/>
        <w:jc w:val="both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sz w:val="28"/>
          <w:szCs w:val="28"/>
        </w:rPr>
        <w:t>HS</w:t>
      </w:r>
      <w:r w:rsidR="00D70E3A" w:rsidRPr="009C526D">
        <w:rPr>
          <w:rFonts w:ascii="Times New Roman" w:eastAsia="Times New Roman" w:hAnsi="Times New Roman" w:cs="Times New Roman"/>
          <w:sz w:val="28"/>
          <w:szCs w:val="28"/>
        </w:rPr>
        <w:t>1</w:t>
      </w:r>
      <w:r w:rsidRPr="009C526D">
        <w:rPr>
          <w:rFonts w:ascii="Times New Roman" w:eastAsia="Times New Roman" w:hAnsi="Times New Roman" w:cs="Times New Roman"/>
          <w:sz w:val="28"/>
          <w:szCs w:val="28"/>
        </w:rPr>
        <w:t xml:space="preserve"> lên bảng đếm số sách Toán và sách khác trên slide</w:t>
      </w:r>
      <w:r w:rsidR="00D70E3A" w:rsidRPr="009C526D">
        <w:rPr>
          <w:rFonts w:ascii="Times New Roman" w:eastAsia="Times New Roman" w:hAnsi="Times New Roman" w:cs="Times New Roman"/>
          <w:sz w:val="28"/>
          <w:szCs w:val="28"/>
        </w:rPr>
        <w:t>. Từ đó tính số sách Toán trên số sách môn khác là bao nhiêu?</w:t>
      </w:r>
    </w:p>
    <w:p w:rsidR="00B3299B" w:rsidRPr="009C526D" w:rsidRDefault="004C1595" w:rsidP="00D70E3A">
      <w:pPr>
        <w:pStyle w:val="ListParagraph"/>
        <w:numPr>
          <w:ilvl w:val="0"/>
          <w:numId w:val="2"/>
        </w:numPr>
        <w:spacing w:after="0" w:line="276" w:lineRule="auto"/>
        <w:jc w:val="both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sz w:val="28"/>
          <w:szCs w:val="28"/>
        </w:rPr>
        <w:t>HS2 đếm số bạn nam và bạn nữ trong lớp học</w:t>
      </w:r>
      <w:r w:rsidR="00DD2139" w:rsidRPr="009C526D">
        <w:rPr>
          <w:rFonts w:ascii="Times New Roman" w:eastAsia="Times New Roman" w:hAnsi="Times New Roman" w:cs="Times New Roman"/>
          <w:sz w:val="28"/>
          <w:szCs w:val="28"/>
        </w:rPr>
        <w:t xml:space="preserve"> của mình</w:t>
      </w:r>
      <w:r w:rsidRPr="009C526D">
        <w:rPr>
          <w:rFonts w:ascii="Times New Roman" w:eastAsia="Times New Roman" w:hAnsi="Times New Roman" w:cs="Times New Roman"/>
          <w:sz w:val="28"/>
          <w:szCs w:val="28"/>
        </w:rPr>
        <w:t>, tính số bạn nữ trên bạn nam là bao nhiêu</w:t>
      </w:r>
      <w:r w:rsidR="0004609D" w:rsidRPr="009C526D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B3299B" w:rsidRPr="009C526D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 xml:space="preserve">c) Sản phẩm: </w:t>
      </w:r>
      <w:r w:rsidR="000028CE" w:rsidRPr="009B5057">
        <w:rPr>
          <w:position w:val="-34"/>
        </w:rPr>
        <w:object w:dxaOrig="5140" w:dyaOrig="800">
          <v:shape id="_x0000_i1028" type="#_x0000_t75" style="width:256.5pt;height:40.5pt" o:ole="">
            <v:imagedata r:id="rId12" o:title=""/>
          </v:shape>
          <o:OLEObject Type="Embed" ProgID="Equation.DSMT4" ShapeID="_x0000_i1028" DrawAspect="Content" ObjectID="_1685818775" r:id="rId13"/>
        </w:object>
      </w:r>
    </w:p>
    <w:p w:rsidR="00B3299B" w:rsidRPr="009C526D" w:rsidRDefault="0004609D">
      <w:pPr>
        <w:tabs>
          <w:tab w:val="left" w:pos="567"/>
          <w:tab w:val="left" w:pos="1418"/>
        </w:tabs>
        <w:spacing w:after="0" w:line="276" w:lineRule="auto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d) Tổ chức thực hiện:</w:t>
      </w:r>
      <w:r w:rsidRPr="009C526D">
        <w:rPr>
          <w:rFonts w:ascii="Times New Roman" w:eastAsia="Times New Roman" w:hAnsi="Times New Roman" w:cs="Times New Roman"/>
          <w:bCs/>
          <w:iCs/>
          <w:sz w:val="28"/>
          <w:szCs w:val="28"/>
        </w:rPr>
        <w:t xml:space="preserve"> </w:t>
      </w:r>
    </w:p>
    <w:tbl>
      <w:tblPr>
        <w:tblW w:w="99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490"/>
        <w:gridCol w:w="4410"/>
      </w:tblGrid>
      <w:tr w:rsidR="00B3299B" w:rsidRPr="009C526D">
        <w:tc>
          <w:tcPr>
            <w:tcW w:w="5490" w:type="dxa"/>
            <w:shd w:val="clear" w:color="auto" w:fill="auto"/>
            <w:vAlign w:val="center"/>
          </w:tcPr>
          <w:p w:rsidR="00B3299B" w:rsidRPr="009C526D" w:rsidRDefault="0004609D" w:rsidP="009C526D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Hoạt động của GV và HS</w:t>
            </w:r>
          </w:p>
        </w:tc>
        <w:tc>
          <w:tcPr>
            <w:tcW w:w="4410" w:type="dxa"/>
            <w:shd w:val="clear" w:color="auto" w:fill="auto"/>
          </w:tcPr>
          <w:p w:rsidR="00B3299B" w:rsidRPr="009C526D" w:rsidRDefault="0004609D" w:rsidP="009C526D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Nội dung</w:t>
            </w:r>
          </w:p>
        </w:tc>
      </w:tr>
      <w:tr w:rsidR="00B3299B" w:rsidRPr="009C526D">
        <w:tc>
          <w:tcPr>
            <w:tcW w:w="5490" w:type="dxa"/>
            <w:shd w:val="clear" w:color="auto" w:fill="auto"/>
          </w:tcPr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GV giao nhiệm vụ học tập:</w:t>
            </w:r>
          </w:p>
          <w:p w:rsidR="000028CE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GV yêu cầu</w:t>
            </w:r>
            <w:r w:rsidR="006A2472" w:rsidRPr="009C526D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học sinh hoạt động nhóm đôi</w:t>
            </w:r>
            <w:r w:rsidRPr="009C526D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:</w:t>
            </w:r>
          </w:p>
          <w:p w:rsidR="00B3299B" w:rsidRDefault="00155100" w:rsidP="00155100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- Đếm</w:t>
            </w:r>
            <w:r w:rsidR="000028C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số sách trên hình vẽ và tính </w:t>
            </w:r>
          </w:p>
          <w:p w:rsidR="000028CE" w:rsidRDefault="000028CE" w:rsidP="009C526D">
            <w:pPr>
              <w:spacing w:after="0" w:line="276" w:lineRule="auto"/>
              <w:jc w:val="both"/>
              <w:rPr>
                <w:position w:val="-34"/>
              </w:rPr>
            </w:pPr>
            <w:r>
              <w:rPr>
                <w:position w:val="-34"/>
              </w:rPr>
              <w:t xml:space="preserve">                </w:t>
            </w:r>
            <w:r w:rsidRPr="009C526D">
              <w:rPr>
                <w:position w:val="-34"/>
              </w:rPr>
              <w:object w:dxaOrig="2960" w:dyaOrig="820">
                <v:shape id="_x0000_i1029" type="#_x0000_t75" style="width:147.75pt;height:41.25pt" o:ole="">
                  <v:imagedata r:id="rId14" o:title=""/>
                </v:shape>
                <o:OLEObject Type="Embed" ProgID="Equation.DSMT4" ShapeID="_x0000_i1029" DrawAspect="Content" ObjectID="_1685818776" r:id="rId15"/>
              </w:object>
            </w:r>
          </w:p>
          <w:p w:rsidR="000028CE" w:rsidRDefault="00155100" w:rsidP="00155100">
            <w:pPr>
              <w:spacing w:after="0" w:line="276" w:lineRule="auto"/>
              <w:jc w:val="both"/>
              <w:rPr>
                <w:rFonts w:ascii="Times New Roman" w:hAnsi="Times New Roman" w:cs="Times New Roman"/>
                <w:position w:val="-34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t>- Đếm</w:t>
            </w:r>
            <w:r w:rsidR="000028CE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t xml:space="preserve"> số bạn nam, bạn nữ trong lớp và tính </w:t>
            </w:r>
          </w:p>
          <w:p w:rsidR="000028CE" w:rsidRPr="000028CE" w:rsidRDefault="000028CE" w:rsidP="009C526D">
            <w:pPr>
              <w:spacing w:after="0" w:line="276" w:lineRule="auto"/>
              <w:jc w:val="both"/>
              <w:rPr>
                <w:rFonts w:ascii="Times New Roman" w:hAnsi="Times New Roman" w:cs="Times New Roman"/>
                <w:position w:val="-34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t xml:space="preserve">           </w:t>
            </w:r>
            <w:r w:rsidRPr="009C526D">
              <w:rPr>
                <w:position w:val="-34"/>
              </w:rPr>
              <w:object w:dxaOrig="2160" w:dyaOrig="820">
                <v:shape id="_x0000_i1030" type="#_x0000_t75" style="width:108pt;height:41.25pt" o:ole="">
                  <v:imagedata r:id="rId16" o:title=""/>
                </v:shape>
                <o:OLEObject Type="Embed" ProgID="Equation.DSMT4" ShapeID="_x0000_i1030" DrawAspect="Content" ObjectID="_1685818777" r:id="rId17"/>
              </w:object>
            </w:r>
          </w:p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HS thực hiện nhiệm vụ:</w:t>
            </w:r>
          </w:p>
          <w:p w:rsidR="006A2472" w:rsidRPr="009C526D" w:rsidRDefault="0004609D" w:rsidP="009C526D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C526D">
              <w:rPr>
                <w:rFonts w:ascii="Times New Roman" w:hAnsi="Times New Roman" w:cs="Times New Roman"/>
                <w:sz w:val="28"/>
                <w:szCs w:val="28"/>
              </w:rPr>
              <w:t xml:space="preserve">- HS </w:t>
            </w: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quan sát </w:t>
            </w:r>
            <w:r w:rsidR="006A2472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ình vẽ trên slide </w:t>
            </w: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và </w:t>
            </w:r>
            <w:r w:rsidR="006A2472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phân làm </w:t>
            </w:r>
            <w:r w:rsidR="009B5057" w:rsidRPr="009C526D">
              <w:rPr>
                <w:position w:val="-4"/>
              </w:rPr>
              <w:object w:dxaOrig="220" w:dyaOrig="279">
                <v:shape id="_x0000_i1031" type="#_x0000_t75" style="width:11.25pt;height:14.25pt" o:ole="">
                  <v:imagedata r:id="rId18" o:title=""/>
                </v:shape>
                <o:OLEObject Type="Embed" ProgID="Equation.DSMT4" ShapeID="_x0000_i1031" DrawAspect="Content" ObjectID="_1685818778" r:id="rId19"/>
              </w:object>
            </w:r>
            <w:r w:rsidR="006A2472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loại: Sách môn Toán và sách các môn học khác.</w:t>
            </w:r>
          </w:p>
          <w:p w:rsidR="00B3299B" w:rsidRPr="009C526D" w:rsidRDefault="006A2472" w:rsidP="009C526D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HS tính</w:t>
            </w:r>
            <w:r w:rsidR="003D3B61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="009B5057" w:rsidRPr="009C526D">
              <w:rPr>
                <w:position w:val="-34"/>
              </w:rPr>
              <w:object w:dxaOrig="2960" w:dyaOrig="820">
                <v:shape id="_x0000_i1032" type="#_x0000_t75" style="width:147.75pt;height:41.25pt" o:ole="">
                  <v:imagedata r:id="rId14" o:title=""/>
                </v:shape>
                <o:OLEObject Type="Embed" ProgID="Equation.DSMT4" ShapeID="_x0000_i1032" DrawAspect="Content" ObjectID="_1685818779" r:id="rId20"/>
              </w:object>
            </w: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="0004609D" w:rsidRPr="009C526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3D3B61" w:rsidRPr="009C526D" w:rsidRDefault="003D3B61" w:rsidP="009C526D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hAnsi="Times New Roman" w:cs="Times New Roman"/>
                <w:sz w:val="28"/>
                <w:szCs w:val="28"/>
              </w:rPr>
              <w:t xml:space="preserve">- HS đếm số bạn nữ, bạn nam trong lớp học, tính </w:t>
            </w:r>
            <w:r w:rsidR="009B5057" w:rsidRPr="009C526D">
              <w:rPr>
                <w:position w:val="-34"/>
              </w:rPr>
              <w:object w:dxaOrig="2160" w:dyaOrig="820">
                <v:shape id="_x0000_i1033" type="#_x0000_t75" style="width:108pt;height:41.25pt" o:ole="">
                  <v:imagedata r:id="rId16" o:title=""/>
                </v:shape>
                <o:OLEObject Type="Embed" ProgID="Equation.DSMT4" ShapeID="_x0000_i1033" DrawAspect="Content" ObjectID="_1685818780" r:id="rId21"/>
              </w:object>
            </w:r>
          </w:p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Báo cáo, thảo luận: </w:t>
            </w:r>
          </w:p>
          <w:p w:rsidR="00B3299B" w:rsidRPr="009C526D" w:rsidRDefault="0004609D" w:rsidP="009C526D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hAnsi="Times New Roman" w:cs="Times New Roman"/>
                <w:sz w:val="28"/>
                <w:szCs w:val="28"/>
              </w:rPr>
              <w:t xml:space="preserve">- Mỗi </w:t>
            </w:r>
            <w:r w:rsidR="00437111" w:rsidRPr="009C526D">
              <w:rPr>
                <w:rFonts w:ascii="Times New Roman" w:hAnsi="Times New Roman" w:cs="Times New Roman"/>
                <w:sz w:val="28"/>
                <w:szCs w:val="28"/>
              </w:rPr>
              <w:t xml:space="preserve">câu hỏi </w:t>
            </w:r>
            <w:r w:rsidRPr="009C526D">
              <w:rPr>
                <w:rFonts w:ascii="Times New Roman" w:hAnsi="Times New Roman" w:cs="Times New Roman"/>
                <w:sz w:val="28"/>
                <w:szCs w:val="28"/>
              </w:rPr>
              <w:t xml:space="preserve">GV yêu cầu khoảng </w:t>
            </w:r>
            <w:r w:rsidR="009B5057" w:rsidRPr="009C526D">
              <w:rPr>
                <w:position w:val="-4"/>
              </w:rPr>
              <w:object w:dxaOrig="220" w:dyaOrig="279">
                <v:shape id="_x0000_i1034" type="#_x0000_t75" style="width:11.25pt;height:14.25pt" o:ole="">
                  <v:imagedata r:id="rId22" o:title=""/>
                </v:shape>
                <o:OLEObject Type="Embed" ProgID="Equation.DSMT4" ShapeID="_x0000_i1034" DrawAspect="Content" ObjectID="_1685818781" r:id="rId23"/>
              </w:object>
            </w:r>
            <w:r w:rsidRPr="009C526D">
              <w:rPr>
                <w:rFonts w:ascii="Times New Roman" w:hAnsi="Times New Roman" w:cs="Times New Roman"/>
                <w:sz w:val="28"/>
                <w:szCs w:val="28"/>
              </w:rPr>
              <w:t xml:space="preserve"> HS trả lời miệng.</w:t>
            </w:r>
          </w:p>
          <w:p w:rsidR="00B3299B" w:rsidRPr="009C526D" w:rsidRDefault="0004609D" w:rsidP="009C526D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hAnsi="Times New Roman" w:cs="Times New Roman"/>
                <w:sz w:val="28"/>
                <w:szCs w:val="28"/>
              </w:rPr>
              <w:t>- HS cả lớp lắng nghe, nhận xét.</w:t>
            </w:r>
          </w:p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* Kết luận, nhận định: </w:t>
            </w:r>
          </w:p>
          <w:p w:rsidR="00B3299B" w:rsidRPr="009C526D" w:rsidRDefault="0004609D" w:rsidP="009C526D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hAnsi="Times New Roman" w:cs="Times New Roman"/>
                <w:sz w:val="28"/>
                <w:szCs w:val="28"/>
              </w:rPr>
              <w:t>- GV nhận xét các câu trả lời của HS</w:t>
            </w:r>
            <w:r w:rsidR="00437111" w:rsidRPr="009C526D">
              <w:rPr>
                <w:rFonts w:ascii="Times New Roman" w:hAnsi="Times New Roman" w:cs="Times New Roman"/>
                <w:sz w:val="28"/>
                <w:szCs w:val="28"/>
              </w:rPr>
              <w:t xml:space="preserve">, chuẩn </w:t>
            </w:r>
            <w:r w:rsidRPr="009C526D">
              <w:rPr>
                <w:rFonts w:ascii="Times New Roman" w:hAnsi="Times New Roman" w:cs="Times New Roman"/>
                <w:sz w:val="28"/>
                <w:szCs w:val="28"/>
              </w:rPr>
              <w:t>hóa</w:t>
            </w:r>
            <w:r w:rsidR="00437111" w:rsidRPr="009C526D">
              <w:rPr>
                <w:rFonts w:ascii="Times New Roman" w:hAnsi="Times New Roman" w:cs="Times New Roman"/>
                <w:sz w:val="28"/>
                <w:szCs w:val="28"/>
              </w:rPr>
              <w:t xml:space="preserve"> câu trả lời của học sinh</w:t>
            </w:r>
            <w:r w:rsidRPr="009C526D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</w:p>
          <w:p w:rsidR="00B3299B" w:rsidRPr="009C526D" w:rsidRDefault="0004609D" w:rsidP="009C526D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hAnsi="Times New Roman" w:cs="Times New Roman"/>
                <w:sz w:val="28"/>
                <w:szCs w:val="28"/>
              </w:rPr>
              <w:t xml:space="preserve">- GV đặt vấn đề vào bài mới: </w:t>
            </w:r>
            <w:r w:rsidR="00DC4FA9" w:rsidRPr="009C526D">
              <w:rPr>
                <w:rFonts w:ascii="Times New Roman" w:hAnsi="Times New Roman" w:cs="Times New Roman"/>
                <w:sz w:val="28"/>
                <w:szCs w:val="28"/>
              </w:rPr>
              <w:t>Số sách môn Toán trên số sách các môn học khác hay số các bạn nữ trên số các bạn nam trong lớp đ</w:t>
            </w:r>
            <w:r w:rsidR="00DD2139" w:rsidRPr="009C526D">
              <w:rPr>
                <w:rFonts w:ascii="Times New Roman" w:hAnsi="Times New Roman" w:cs="Times New Roman"/>
                <w:sz w:val="28"/>
                <w:szCs w:val="28"/>
              </w:rPr>
              <w:t>ư</w:t>
            </w:r>
            <w:r w:rsidR="00DC4FA9" w:rsidRPr="009C526D">
              <w:rPr>
                <w:rFonts w:ascii="Times New Roman" w:hAnsi="Times New Roman" w:cs="Times New Roman"/>
                <w:sz w:val="28"/>
                <w:szCs w:val="28"/>
              </w:rPr>
              <w:t xml:space="preserve">ợc gọi là tỉ số. Vậy tỉ số là gì, </w:t>
            </w:r>
            <w:r w:rsidRPr="009C526D">
              <w:rPr>
                <w:rFonts w:ascii="Times New Roman" w:hAnsi="Times New Roman" w:cs="Times New Roman"/>
                <w:sz w:val="28"/>
                <w:szCs w:val="28"/>
              </w:rPr>
              <w:t xml:space="preserve">trong bài học này chúng ta sẽ nhận biết và khám phá </w:t>
            </w:r>
            <w:r w:rsidR="00435FB1" w:rsidRPr="009C526D">
              <w:rPr>
                <w:rFonts w:ascii="Times New Roman" w:hAnsi="Times New Roman" w:cs="Times New Roman"/>
                <w:sz w:val="28"/>
                <w:szCs w:val="28"/>
              </w:rPr>
              <w:t xml:space="preserve">về tỉ số, </w:t>
            </w:r>
            <w:r w:rsidR="00435FB1" w:rsidRPr="009C526D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cách tính tỉ số cũng như tỉ số phần trăm của </w:t>
            </w:r>
            <w:r w:rsidR="009B5057" w:rsidRPr="009C526D">
              <w:rPr>
                <w:position w:val="-4"/>
              </w:rPr>
              <w:object w:dxaOrig="220" w:dyaOrig="279">
                <v:shape id="_x0000_i1035" type="#_x0000_t75" style="width:11.25pt;height:14.25pt" o:ole="">
                  <v:imagedata r:id="rId24" o:title=""/>
                </v:shape>
                <o:OLEObject Type="Embed" ProgID="Equation.DSMT4" ShapeID="_x0000_i1035" DrawAspect="Content" ObjectID="_1685818782" r:id="rId25"/>
              </w:object>
            </w:r>
            <w:r w:rsidR="00435FB1" w:rsidRPr="009C526D">
              <w:rPr>
                <w:rFonts w:ascii="Times New Roman" w:hAnsi="Times New Roman" w:cs="Times New Roman"/>
                <w:sz w:val="28"/>
                <w:szCs w:val="28"/>
              </w:rPr>
              <w:t xml:space="preserve"> số hay </w:t>
            </w:r>
            <w:r w:rsidR="009B5057" w:rsidRPr="009C526D">
              <w:rPr>
                <w:position w:val="-4"/>
              </w:rPr>
              <w:object w:dxaOrig="220" w:dyaOrig="279">
                <v:shape id="_x0000_i1036" type="#_x0000_t75" style="width:11.25pt;height:14.25pt" o:ole="">
                  <v:imagedata r:id="rId26" o:title=""/>
                </v:shape>
                <o:OLEObject Type="Embed" ProgID="Equation.DSMT4" ShapeID="_x0000_i1036" DrawAspect="Content" ObjectID="_1685818783" r:id="rId27"/>
              </w:object>
            </w:r>
            <w:r w:rsidR="00435FB1" w:rsidRPr="009C526D">
              <w:rPr>
                <w:rFonts w:ascii="Times New Roman" w:hAnsi="Times New Roman" w:cs="Times New Roman"/>
                <w:sz w:val="28"/>
                <w:szCs w:val="28"/>
              </w:rPr>
              <w:t xml:space="preserve"> đại lượng cùng loại, cùng đơn vị.</w:t>
            </w:r>
          </w:p>
        </w:tc>
        <w:tc>
          <w:tcPr>
            <w:tcW w:w="4410" w:type="dxa"/>
            <w:shd w:val="clear" w:color="auto" w:fill="auto"/>
          </w:tcPr>
          <w:p w:rsidR="00B3299B" w:rsidRPr="009C526D" w:rsidRDefault="00931DE3" w:rsidP="009C526D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Đếm số sách trên hình vẽ và phân làm </w:t>
            </w:r>
            <w:r w:rsidR="009B5057" w:rsidRPr="009C526D">
              <w:rPr>
                <w:position w:val="-4"/>
              </w:rPr>
              <w:object w:dxaOrig="220" w:dyaOrig="279">
                <v:shape id="_x0000_i1037" type="#_x0000_t75" style="width:11.25pt;height:14.25pt" o:ole="">
                  <v:imagedata r:id="rId28" o:title=""/>
                </v:shape>
                <o:OLEObject Type="Embed" ProgID="Equation.DSMT4" ShapeID="_x0000_i1037" DrawAspect="Content" ObjectID="_1685818784" r:id="rId29"/>
              </w:object>
            </w:r>
            <w:r w:rsidRPr="009C526D">
              <w:rPr>
                <w:rFonts w:ascii="Times New Roman" w:hAnsi="Times New Roman" w:cs="Times New Roman"/>
                <w:sz w:val="28"/>
                <w:szCs w:val="28"/>
              </w:rPr>
              <w:t xml:space="preserve"> loại: Sách môn Toán và sách các môn học khác</w:t>
            </w:r>
            <w:r w:rsidR="0004609D" w:rsidRPr="009C526D">
              <w:rPr>
                <w:rFonts w:ascii="Times New Roman" w:hAnsi="Times New Roman" w:cs="Times New Roman"/>
                <w:sz w:val="28"/>
                <w:szCs w:val="28"/>
              </w:rPr>
              <w:t>?</w:t>
            </w:r>
          </w:p>
          <w:p w:rsidR="0080606B" w:rsidRPr="009C526D" w:rsidRDefault="0080606B" w:rsidP="009C526D">
            <w:pPr>
              <w:tabs>
                <w:tab w:val="left" w:pos="702"/>
              </w:tabs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="00A46E5C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>
                  <wp:extent cx="1895475" cy="1323975"/>
                  <wp:effectExtent l="0" t="0" r="9525" b="9525"/>
                  <wp:docPr id="1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5475" cy="1323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0606B" w:rsidRPr="009C526D" w:rsidRDefault="00A46E5C" w:rsidP="009C526D">
            <w:pPr>
              <w:tabs>
                <w:tab w:val="left" w:pos="702"/>
              </w:tabs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>
                  <wp:extent cx="1685925" cy="1152525"/>
                  <wp:effectExtent l="0" t="0" r="9525" b="9525"/>
                  <wp:docPr id="15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5925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0606B" w:rsidRPr="009C526D" w:rsidRDefault="0080606B" w:rsidP="009C526D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0606B" w:rsidRPr="009C526D" w:rsidRDefault="009B5057" w:rsidP="009C526D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color w:val="FF0000"/>
                <w:sz w:val="28"/>
                <w:szCs w:val="28"/>
              </w:rPr>
            </w:pPr>
            <w:r w:rsidRPr="009C526D">
              <w:rPr>
                <w:position w:val="-34"/>
              </w:rPr>
              <w:object w:dxaOrig="2960" w:dyaOrig="820">
                <v:shape id="_x0000_i1038" type="#_x0000_t75" style="width:147.75pt;height:41.25pt" o:ole="">
                  <v:imagedata r:id="rId32" o:title=""/>
                </v:shape>
                <o:OLEObject Type="Embed" ProgID="Equation.DSMT4" ShapeID="_x0000_i1038" DrawAspect="Content" ObjectID="_1685818785" r:id="rId33"/>
              </w:object>
            </w:r>
          </w:p>
          <w:p w:rsidR="00DD2139" w:rsidRPr="009C526D" w:rsidRDefault="00DD2139" w:rsidP="009C526D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0606B" w:rsidRPr="009C526D" w:rsidRDefault="00B45610" w:rsidP="00B45610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-34"/>
              </w:rPr>
              <w:t xml:space="preserve">              </w:t>
            </w:r>
            <w:r w:rsidR="009B5057" w:rsidRPr="009C526D">
              <w:rPr>
                <w:position w:val="-34"/>
              </w:rPr>
              <w:object w:dxaOrig="2160" w:dyaOrig="820">
                <v:shape id="_x0000_i1039" type="#_x0000_t75" style="width:108pt;height:41.25pt" o:ole="">
                  <v:imagedata r:id="rId34" o:title=""/>
                </v:shape>
                <o:OLEObject Type="Embed" ProgID="Equation.DSMT4" ShapeID="_x0000_i1039" DrawAspect="Content" ObjectID="_1685818786" r:id="rId35"/>
              </w:object>
            </w:r>
          </w:p>
          <w:p w:rsidR="00B3299B" w:rsidRPr="009C526D" w:rsidRDefault="0004609D" w:rsidP="009C526D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DC4FA9" w:rsidRPr="009C526D" w:rsidRDefault="00DC4FA9" w:rsidP="009C526D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3299B" w:rsidRPr="009C526D" w:rsidRDefault="00B3299B" w:rsidP="009C526D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B3299B" w:rsidRPr="009C526D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lastRenderedPageBreak/>
        <w:t>2. Hoạt động 2: Hình thành kiến thức</w:t>
      </w:r>
    </w:p>
    <w:p w:rsidR="00B3299B" w:rsidRPr="009C526D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Hoạt động 2.1: </w:t>
      </w:r>
      <w:r w:rsidR="002058D3" w:rsidRPr="009C526D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Tỉ số của hai số </w:t>
      </w:r>
      <w:r w:rsidRPr="009C526D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(1</w:t>
      </w:r>
      <w:r w:rsidR="003117DF" w:rsidRPr="009C526D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6</w:t>
      </w:r>
      <w:r w:rsidRPr="009C526D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phút)</w:t>
      </w:r>
    </w:p>
    <w:p w:rsidR="002058D3" w:rsidRPr="009C526D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a) Mục tiêu:</w:t>
      </w:r>
      <w:r w:rsidRPr="009C526D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 </w:t>
      </w:r>
      <w:r w:rsidRPr="009C526D">
        <w:rPr>
          <w:rFonts w:ascii="Times New Roman" w:eastAsia="Times New Roman" w:hAnsi="Times New Roman" w:cs="Times New Roman"/>
          <w:sz w:val="28"/>
          <w:szCs w:val="28"/>
        </w:rPr>
        <w:t xml:space="preserve">HS nhận biết được </w:t>
      </w:r>
      <w:r w:rsidR="002058D3" w:rsidRPr="009C526D">
        <w:rPr>
          <w:rFonts w:ascii="Times New Roman" w:eastAsia="Times New Roman" w:hAnsi="Times New Roman" w:cs="Times New Roman"/>
          <w:sz w:val="28"/>
          <w:szCs w:val="28"/>
        </w:rPr>
        <w:t>tỉ số của hai số và biết cách tìm tỉ số của hai số.</w:t>
      </w:r>
      <w:r w:rsidR="00E27415" w:rsidRPr="009C526D">
        <w:rPr>
          <w:rFonts w:ascii="Times New Roman" w:eastAsia="Times New Roman" w:hAnsi="Times New Roman" w:cs="Times New Roman"/>
          <w:sz w:val="28"/>
          <w:szCs w:val="28"/>
        </w:rPr>
        <w:t xml:space="preserve"> Từ đó biết phân biệt tỉ số của hai số </w:t>
      </w:r>
      <w:r w:rsidR="009B5057" w:rsidRPr="009B5057">
        <w:rPr>
          <w:position w:val="-8"/>
        </w:rPr>
        <w:object w:dxaOrig="460" w:dyaOrig="320">
          <v:shape id="_x0000_i1040" type="#_x0000_t75" style="width:23.25pt;height:15.75pt" o:ole="">
            <v:imagedata r:id="rId36" o:title=""/>
          </v:shape>
          <o:OLEObject Type="Embed" ProgID="Equation.DSMT4" ShapeID="_x0000_i1040" DrawAspect="Content" ObjectID="_1685818787" r:id="rId37"/>
        </w:object>
      </w:r>
      <w:r w:rsidR="003E75E4" w:rsidRPr="009C526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E27415" w:rsidRPr="009C526D">
        <w:rPr>
          <w:rFonts w:ascii="Times New Roman" w:eastAsia="Times New Roman" w:hAnsi="Times New Roman" w:cs="Times New Roman"/>
          <w:sz w:val="28"/>
          <w:szCs w:val="28"/>
        </w:rPr>
        <w:t xml:space="preserve">với phân số </w:t>
      </w:r>
      <w:r w:rsidR="009B5057" w:rsidRPr="009B5057">
        <w:rPr>
          <w:position w:val="-28"/>
        </w:rPr>
        <w:object w:dxaOrig="260" w:dyaOrig="760">
          <v:shape id="_x0000_i1041" type="#_x0000_t75" style="width:13.5pt;height:38.25pt" o:ole="">
            <v:imagedata r:id="rId38" o:title=""/>
          </v:shape>
          <o:OLEObject Type="Embed" ProgID="Equation.DSMT4" ShapeID="_x0000_i1041" DrawAspect="Content" ObjectID="_1685818788" r:id="rId39"/>
        </w:object>
      </w:r>
    </w:p>
    <w:p w:rsidR="00B3299B" w:rsidRPr="009C526D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b) Nội dung:</w:t>
      </w:r>
      <w:r w:rsidRPr="009C526D">
        <w:rPr>
          <w:rFonts w:ascii="Times New Roman" w:eastAsia="Times New Roman" w:hAnsi="Times New Roman" w:cs="Times New Roman"/>
          <w:color w:val="FF0000"/>
          <w:sz w:val="28"/>
          <w:szCs w:val="28"/>
        </w:rPr>
        <w:t xml:space="preserve"> </w:t>
      </w:r>
    </w:p>
    <w:p w:rsidR="00B3299B" w:rsidRPr="009C526D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sz w:val="28"/>
          <w:szCs w:val="28"/>
        </w:rPr>
        <w:t xml:space="preserve">- Thực hiện hoạt động </w:t>
      </w:r>
      <w:r w:rsidR="009B5057" w:rsidRPr="00025957">
        <w:rPr>
          <w:position w:val="-4"/>
        </w:rPr>
        <w:object w:dxaOrig="160" w:dyaOrig="279">
          <v:shape id="_x0000_i1042" type="#_x0000_t75" style="width:8.25pt;height:14.25pt" o:ole="">
            <v:imagedata r:id="rId40" o:title=""/>
          </v:shape>
          <o:OLEObject Type="Embed" ProgID="Equation.DSMT4" ShapeID="_x0000_i1042" DrawAspect="Content" ObjectID="_1685818789" r:id="rId41"/>
        </w:object>
      </w:r>
      <w:r w:rsidRPr="009C526D">
        <w:rPr>
          <w:rFonts w:ascii="Times New Roman" w:eastAsia="Times New Roman" w:hAnsi="Times New Roman" w:cs="Times New Roman"/>
          <w:sz w:val="28"/>
          <w:szCs w:val="28"/>
        </w:rPr>
        <w:t xml:space="preserve"> trong SGK trang </w:t>
      </w:r>
      <w:r w:rsidR="009B5057" w:rsidRPr="009B5057">
        <w:rPr>
          <w:position w:val="-8"/>
        </w:rPr>
        <w:object w:dxaOrig="720" w:dyaOrig="320">
          <v:shape id="_x0000_i1043" type="#_x0000_t75" style="width:36pt;height:15.75pt" o:ole="">
            <v:imagedata r:id="rId42" o:title=""/>
          </v:shape>
          <o:OLEObject Type="Embed" ProgID="Equation.DSMT4" ShapeID="_x0000_i1043" DrawAspect="Content" ObjectID="_1685818790" r:id="rId43"/>
        </w:object>
      </w:r>
      <w:r w:rsidRPr="009C526D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960D5B" w:rsidRPr="009C526D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</w:t>
      </w:r>
      <w:r w:rsidR="00960D5B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Nêu khái niệm tỉ số của hai số </w:t>
      </w:r>
      <w:r w:rsidR="009B5057" w:rsidRPr="009B5057">
        <w:rPr>
          <w:position w:val="-6"/>
        </w:rPr>
        <w:object w:dxaOrig="220" w:dyaOrig="240">
          <v:shape id="_x0000_i1044" type="#_x0000_t75" style="width:11.25pt;height:12pt" o:ole="">
            <v:imagedata r:id="rId44" o:title=""/>
          </v:shape>
          <o:OLEObject Type="Embed" ProgID="Equation.DSMT4" ShapeID="_x0000_i1044" DrawAspect="Content" ObjectID="_1685818791" r:id="rId45"/>
        </w:object>
      </w:r>
      <w:r w:rsidR="00960D5B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và </w:t>
      </w:r>
      <w:r w:rsidR="009B5057" w:rsidRPr="009B5057">
        <w:rPr>
          <w:position w:val="-8"/>
        </w:rPr>
        <w:object w:dxaOrig="279" w:dyaOrig="320">
          <v:shape id="_x0000_i1045" type="#_x0000_t75" style="width:14.25pt;height:15.75pt" o:ole="">
            <v:imagedata r:id="rId46" o:title=""/>
          </v:shape>
          <o:OLEObject Type="Embed" ProgID="Equation.DSMT4" ShapeID="_x0000_i1045" DrawAspect="Content" ObjectID="_1685818792" r:id="rId47"/>
        </w:object>
      </w:r>
      <w:r w:rsidR="00960D5B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cho ví dụ minh hoạ.</w:t>
      </w:r>
      <w:r w:rsidR="00FD654D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Cần chú ý gì khi viết tỉ số của </w:t>
      </w:r>
      <w:r w:rsidR="009B5057" w:rsidRPr="009B5057">
        <w:rPr>
          <w:position w:val="-6"/>
        </w:rPr>
        <w:object w:dxaOrig="220" w:dyaOrig="240">
          <v:shape id="_x0000_i1046" type="#_x0000_t75" style="width:11.25pt;height:12pt" o:ole="">
            <v:imagedata r:id="rId48" o:title=""/>
          </v:shape>
          <o:OLEObject Type="Embed" ProgID="Equation.DSMT4" ShapeID="_x0000_i1046" DrawAspect="Content" ObjectID="_1685818793" r:id="rId49"/>
        </w:object>
      </w:r>
      <w:r w:rsidR="00FD654D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và </w:t>
      </w:r>
      <w:r w:rsidR="009B5057" w:rsidRPr="009B5057">
        <w:rPr>
          <w:position w:val="-6"/>
        </w:rPr>
        <w:object w:dxaOrig="220" w:dyaOrig="300">
          <v:shape id="_x0000_i1047" type="#_x0000_t75" style="width:11.25pt;height:15pt" o:ole="">
            <v:imagedata r:id="rId50" o:title=""/>
          </v:shape>
          <o:OLEObject Type="Embed" ProgID="Equation.DSMT4" ShapeID="_x0000_i1047" DrawAspect="Content" ObjectID="_1685818794" r:id="rId51"/>
        </w:object>
      </w:r>
      <w:r w:rsidR="00FD654D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>? (theo đúng thứ</w:t>
      </w:r>
      <w:r w:rsidR="000C25EB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="00FD654D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tự </w:t>
      </w:r>
      <w:r w:rsidR="009B5057" w:rsidRPr="009B5057">
        <w:rPr>
          <w:position w:val="-28"/>
        </w:rPr>
        <w:object w:dxaOrig="260" w:dyaOrig="760">
          <v:shape id="_x0000_i1048" type="#_x0000_t75" style="width:13.5pt;height:38.25pt" o:ole="">
            <v:imagedata r:id="rId52" o:title=""/>
          </v:shape>
          <o:OLEObject Type="Embed" ProgID="Equation.DSMT4" ShapeID="_x0000_i1048" DrawAspect="Content" ObjectID="_1685818795" r:id="rId53"/>
        </w:object>
      </w:r>
      <w:r w:rsidR="00FD654D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hay </w:t>
      </w:r>
      <w:r w:rsidR="009B5057" w:rsidRPr="009B5057">
        <w:rPr>
          <w:position w:val="-6"/>
        </w:rPr>
        <w:object w:dxaOrig="540" w:dyaOrig="300">
          <v:shape id="_x0000_i1049" type="#_x0000_t75" style="width:27pt;height:15pt" o:ole="">
            <v:imagedata r:id="rId54" o:title=""/>
          </v:shape>
          <o:OLEObject Type="Embed" ProgID="Equation.DSMT4" ShapeID="_x0000_i1049" DrawAspect="Content" ObjectID="_1685818796" r:id="rId55"/>
        </w:object>
      </w:r>
      <w:r w:rsidR="00FD654D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>).</w:t>
      </w:r>
    </w:p>
    <w:p w:rsidR="00B3299B" w:rsidRPr="009C526D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</w:t>
      </w:r>
      <w:r w:rsidR="000C25EB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Cho ví dụ về phân số, so sánh tỉ số của </w:t>
      </w:r>
      <w:r w:rsidR="009B5057" w:rsidRPr="009B5057">
        <w:rPr>
          <w:position w:val="-6"/>
        </w:rPr>
        <w:object w:dxaOrig="220" w:dyaOrig="240">
          <v:shape id="_x0000_i1050" type="#_x0000_t75" style="width:11.25pt;height:12pt" o:ole="">
            <v:imagedata r:id="rId56" o:title=""/>
          </v:shape>
          <o:OLEObject Type="Embed" ProgID="Equation.DSMT4" ShapeID="_x0000_i1050" DrawAspect="Content" ObjectID="_1685818797" r:id="rId57"/>
        </w:object>
      </w:r>
      <w:r w:rsidR="000C25EB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và </w:t>
      </w:r>
      <w:r w:rsidR="009B5057" w:rsidRPr="009B5057">
        <w:rPr>
          <w:position w:val="-6"/>
        </w:rPr>
        <w:object w:dxaOrig="220" w:dyaOrig="300">
          <v:shape id="_x0000_i1051" type="#_x0000_t75" style="width:11.25pt;height:15pt" o:ole="">
            <v:imagedata r:id="rId58" o:title=""/>
          </v:shape>
          <o:OLEObject Type="Embed" ProgID="Equation.DSMT4" ShapeID="_x0000_i1051" DrawAspect="Content" ObjectID="_1685818798" r:id="rId59"/>
        </w:object>
      </w:r>
      <w:r w:rsidR="000C25EB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với phân số </w:t>
      </w:r>
      <w:r w:rsidR="009B5057" w:rsidRPr="009B5057">
        <w:rPr>
          <w:position w:val="-28"/>
        </w:rPr>
        <w:object w:dxaOrig="260" w:dyaOrig="760">
          <v:shape id="_x0000_i1052" type="#_x0000_t75" style="width:13.5pt;height:38.25pt" o:ole="">
            <v:imagedata r:id="rId60" o:title=""/>
          </v:shape>
          <o:OLEObject Type="Embed" ProgID="Equation.DSMT4" ShapeID="_x0000_i1052" DrawAspect="Content" ObjectID="_1685818799" r:id="rId61"/>
        </w:object>
      </w:r>
      <w:r w:rsidRPr="009C526D">
        <w:rPr>
          <w:rFonts w:ascii="Times New Roman" w:eastAsia="Times New Roman" w:hAnsi="Times New Roman" w:cs="Times New Roman"/>
          <w:sz w:val="28"/>
          <w:szCs w:val="28"/>
        </w:rPr>
        <w:t>.</w:t>
      </w:r>
      <w:r w:rsidR="00E05942" w:rsidRPr="009C526D">
        <w:rPr>
          <w:rFonts w:ascii="Times New Roman" w:eastAsia="Times New Roman" w:hAnsi="Times New Roman" w:cs="Times New Roman"/>
          <w:sz w:val="28"/>
          <w:szCs w:val="28"/>
        </w:rPr>
        <w:t xml:space="preserve"> Từ đó rút ra một tỉ số là phân số khi nào?</w:t>
      </w:r>
    </w:p>
    <w:p w:rsidR="00B3299B" w:rsidRPr="009C526D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c) Sản phẩm:</w:t>
      </w:r>
      <w:r w:rsidRPr="009C526D">
        <w:rPr>
          <w:rFonts w:ascii="Times New Roman" w:eastAsia="Times New Roman" w:hAnsi="Times New Roman" w:cs="Times New Roman"/>
          <w:color w:val="FF0000"/>
          <w:sz w:val="28"/>
          <w:szCs w:val="28"/>
        </w:rPr>
        <w:t xml:space="preserve"> </w:t>
      </w:r>
    </w:p>
    <w:p w:rsidR="00B3299B" w:rsidRPr="009C526D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sz w:val="28"/>
          <w:szCs w:val="28"/>
        </w:rPr>
        <w:t xml:space="preserve">- Kết quả thực hiện hoạt động </w:t>
      </w:r>
      <w:r w:rsidR="009B5057" w:rsidRPr="00025957">
        <w:rPr>
          <w:position w:val="-4"/>
        </w:rPr>
        <w:object w:dxaOrig="160" w:dyaOrig="279">
          <v:shape id="_x0000_i1053" type="#_x0000_t75" style="width:8.25pt;height:14.25pt" o:ole="">
            <v:imagedata r:id="rId62" o:title=""/>
          </v:shape>
          <o:OLEObject Type="Embed" ProgID="Equation.DSMT4" ShapeID="_x0000_i1053" DrawAspect="Content" ObjectID="_1685818800" r:id="rId63"/>
        </w:object>
      </w:r>
      <w:r w:rsidRPr="009C526D">
        <w:rPr>
          <w:rFonts w:ascii="Times New Roman" w:eastAsia="Times New Roman" w:hAnsi="Times New Roman" w:cs="Times New Roman"/>
          <w:sz w:val="28"/>
          <w:szCs w:val="28"/>
        </w:rPr>
        <w:t xml:space="preserve"> trong SGK trang </w:t>
      </w:r>
      <w:r w:rsidR="009B5057" w:rsidRPr="009B5057">
        <w:rPr>
          <w:position w:val="-8"/>
        </w:rPr>
        <w:object w:dxaOrig="780" w:dyaOrig="320">
          <v:shape id="_x0000_i1054" type="#_x0000_t75" style="width:39pt;height:15.75pt" o:ole="">
            <v:imagedata r:id="rId64" o:title=""/>
          </v:shape>
          <o:OLEObject Type="Embed" ProgID="Equation.DSMT4" ShapeID="_x0000_i1054" DrawAspect="Content" ObjectID="_1685818801" r:id="rId65"/>
        </w:object>
      </w:r>
    </w:p>
    <w:p w:rsidR="00B3299B" w:rsidRPr="009C526D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r w:rsidR="00A624D9" w:rsidRPr="009C526D">
        <w:rPr>
          <w:rFonts w:ascii="Times New Roman" w:eastAsia="Times New Roman" w:hAnsi="Times New Roman" w:cs="Times New Roman"/>
          <w:sz w:val="28"/>
          <w:szCs w:val="28"/>
        </w:rPr>
        <w:t xml:space="preserve">Nêu được khái niệm tỉ số của số </w:t>
      </w:r>
      <w:r w:rsidR="009B5057" w:rsidRPr="009B5057">
        <w:rPr>
          <w:position w:val="-6"/>
        </w:rPr>
        <w:object w:dxaOrig="220" w:dyaOrig="240">
          <v:shape id="_x0000_i1055" type="#_x0000_t75" style="width:11.25pt;height:12pt" o:ole="">
            <v:imagedata r:id="rId66" o:title=""/>
          </v:shape>
          <o:OLEObject Type="Embed" ProgID="Equation.DSMT4" ShapeID="_x0000_i1055" DrawAspect="Content" ObjectID="_1685818802" r:id="rId67"/>
        </w:object>
      </w:r>
      <w:r w:rsidR="00A624D9" w:rsidRPr="009C526D">
        <w:rPr>
          <w:rFonts w:ascii="Times New Roman" w:eastAsia="Times New Roman" w:hAnsi="Times New Roman" w:cs="Times New Roman"/>
          <w:sz w:val="28"/>
          <w:szCs w:val="28"/>
        </w:rPr>
        <w:t xml:space="preserve"> và số </w:t>
      </w:r>
      <w:r w:rsidR="009B5057" w:rsidRPr="009B5057">
        <w:rPr>
          <w:position w:val="-6"/>
        </w:rPr>
        <w:object w:dxaOrig="220" w:dyaOrig="300">
          <v:shape id="_x0000_i1056" type="#_x0000_t75" style="width:11.25pt;height:15pt" o:ole="">
            <v:imagedata r:id="rId68" o:title=""/>
          </v:shape>
          <o:OLEObject Type="Embed" ProgID="Equation.DSMT4" ShapeID="_x0000_i1056" DrawAspect="Content" ObjectID="_1685818803" r:id="rId69"/>
        </w:object>
      </w:r>
      <w:r w:rsidR="00A624D9" w:rsidRPr="009C526D">
        <w:rPr>
          <w:rFonts w:ascii="Times New Roman" w:eastAsia="Times New Roman" w:hAnsi="Times New Roman" w:cs="Times New Roman"/>
          <w:sz w:val="28"/>
          <w:szCs w:val="28"/>
        </w:rPr>
        <w:t xml:space="preserve"> và được viết theo </w:t>
      </w:r>
      <w:r w:rsidR="00DA4240" w:rsidRPr="009C526D">
        <w:rPr>
          <w:rFonts w:ascii="Times New Roman" w:eastAsia="Times New Roman" w:hAnsi="Times New Roman" w:cs="Times New Roman"/>
          <w:sz w:val="28"/>
          <w:szCs w:val="28"/>
        </w:rPr>
        <w:t xml:space="preserve">đúng </w:t>
      </w:r>
      <w:r w:rsidR="00A624D9" w:rsidRPr="009C526D">
        <w:rPr>
          <w:rFonts w:ascii="Times New Roman" w:eastAsia="Times New Roman" w:hAnsi="Times New Roman" w:cs="Times New Roman"/>
          <w:sz w:val="28"/>
          <w:szCs w:val="28"/>
        </w:rPr>
        <w:t xml:space="preserve">thứ tự là </w:t>
      </w:r>
      <w:r w:rsidR="009B5057" w:rsidRPr="009B5057">
        <w:rPr>
          <w:position w:val="-28"/>
        </w:rPr>
        <w:object w:dxaOrig="260" w:dyaOrig="760">
          <v:shape id="_x0000_i1057" type="#_x0000_t75" style="width:13.5pt;height:38.25pt" o:ole="">
            <v:imagedata r:id="rId70" o:title=""/>
          </v:shape>
          <o:OLEObject Type="Embed" ProgID="Equation.DSMT4" ShapeID="_x0000_i1057" DrawAspect="Content" ObjectID="_1685818804" r:id="rId71"/>
        </w:object>
      </w:r>
      <w:r w:rsidR="00A624D9" w:rsidRPr="009C526D">
        <w:rPr>
          <w:rFonts w:ascii="Times New Roman" w:eastAsia="Times New Roman" w:hAnsi="Times New Roman" w:cs="Times New Roman"/>
          <w:sz w:val="28"/>
          <w:szCs w:val="28"/>
        </w:rPr>
        <w:t xml:space="preserve"> hay </w:t>
      </w:r>
      <w:r w:rsidR="009B5057" w:rsidRPr="009B5057">
        <w:rPr>
          <w:position w:val="-6"/>
        </w:rPr>
        <w:object w:dxaOrig="540" w:dyaOrig="300">
          <v:shape id="_x0000_i1058" type="#_x0000_t75" style="width:27pt;height:15pt" o:ole="">
            <v:imagedata r:id="rId72" o:title=""/>
          </v:shape>
          <o:OLEObject Type="Embed" ProgID="Equation.DSMT4" ShapeID="_x0000_i1058" DrawAspect="Content" ObjectID="_1685818805" r:id="rId73"/>
        </w:object>
      </w: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:rsidR="00B3299B" w:rsidRPr="009C526D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</w:t>
      </w:r>
      <w:r w:rsidR="00DA4240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Nêu được điều kiện để tỉ số </w:t>
      </w:r>
      <w:r w:rsidR="009B5057" w:rsidRPr="009B5057">
        <w:rPr>
          <w:position w:val="-28"/>
        </w:rPr>
        <w:object w:dxaOrig="260" w:dyaOrig="760">
          <v:shape id="_x0000_i1059" type="#_x0000_t75" style="width:13.5pt;height:38.25pt" o:ole="">
            <v:imagedata r:id="rId74" o:title=""/>
          </v:shape>
          <o:OLEObject Type="Embed" ProgID="Equation.DSMT4" ShapeID="_x0000_i1059" DrawAspect="Content" ObjectID="_1685818806" r:id="rId75"/>
        </w:object>
      </w:r>
      <w:r w:rsidR="00DA4240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là phân số khi </w:t>
      </w:r>
      <w:r w:rsidR="009B5057" w:rsidRPr="009B5057">
        <w:rPr>
          <w:position w:val="-8"/>
        </w:rPr>
        <w:object w:dxaOrig="460" w:dyaOrig="320">
          <v:shape id="_x0000_i1060" type="#_x0000_t75" style="width:23.25pt;height:15.75pt" o:ole="">
            <v:imagedata r:id="rId76" o:title=""/>
          </v:shape>
          <o:OLEObject Type="Embed" ProgID="Equation.DSMT4" ShapeID="_x0000_i1060" DrawAspect="Content" ObjectID="_1685818807" r:id="rId77"/>
        </w:object>
      </w:r>
      <w:r w:rsidR="00DA4240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là các số nguyên</w:t>
      </w:r>
      <w:r w:rsidRPr="009C526D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B3299B" w:rsidRPr="009C526D" w:rsidRDefault="0004609D">
      <w:pPr>
        <w:spacing w:after="0" w:line="276" w:lineRule="auto"/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 xml:space="preserve">d) Tổ chức thực hiện: </w:t>
      </w:r>
    </w:p>
    <w:tbl>
      <w:tblPr>
        <w:tblW w:w="99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400"/>
        <w:gridCol w:w="4500"/>
      </w:tblGrid>
      <w:tr w:rsidR="00B3299B" w:rsidRPr="009C526D">
        <w:tc>
          <w:tcPr>
            <w:tcW w:w="5400" w:type="dxa"/>
            <w:shd w:val="clear" w:color="auto" w:fill="auto"/>
            <w:vAlign w:val="center"/>
          </w:tcPr>
          <w:p w:rsidR="00B3299B" w:rsidRPr="009C526D" w:rsidRDefault="0004609D" w:rsidP="009C526D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Hoạt động của GV và HS</w:t>
            </w:r>
          </w:p>
        </w:tc>
        <w:tc>
          <w:tcPr>
            <w:tcW w:w="4500" w:type="dxa"/>
            <w:shd w:val="clear" w:color="auto" w:fill="auto"/>
          </w:tcPr>
          <w:p w:rsidR="00B3299B" w:rsidRPr="009C526D" w:rsidRDefault="0004609D" w:rsidP="009C526D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Nội dung</w:t>
            </w:r>
          </w:p>
        </w:tc>
      </w:tr>
      <w:tr w:rsidR="00B3299B" w:rsidRPr="000028CE">
        <w:tc>
          <w:tcPr>
            <w:tcW w:w="5400" w:type="dxa"/>
            <w:shd w:val="clear" w:color="auto" w:fill="auto"/>
          </w:tcPr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GV giao nhiệm vụ học tập 1: </w:t>
            </w:r>
          </w:p>
          <w:p w:rsidR="00B3299B" w:rsidRDefault="0004609D" w:rsidP="003E6A98">
            <w:pPr>
              <w:spacing w:after="0" w:line="360" w:lineRule="auto"/>
              <w:jc w:val="both"/>
              <w:rPr>
                <w:position w:val="-4"/>
              </w:rPr>
            </w:pP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 yêu cầu HS hoạt động nhóm </w:t>
            </w:r>
            <w:r w:rsidR="009B5057" w:rsidRPr="009C526D">
              <w:rPr>
                <w:position w:val="-4"/>
              </w:rPr>
              <w:object w:dxaOrig="220" w:dyaOrig="279">
                <v:shape id="_x0000_i1061" type="#_x0000_t75" style="width:11.25pt;height:14.25pt" o:ole="">
                  <v:imagedata r:id="rId78" o:title=""/>
                </v:shape>
                <o:OLEObject Type="Embed" ProgID="Equation.DSMT4" ShapeID="_x0000_i1061" DrawAspect="Content" ObjectID="_1685818808" r:id="rId79"/>
              </w:object>
            </w:r>
          </w:p>
          <w:p w:rsidR="000028CE" w:rsidRDefault="000028CE" w:rsidP="003E6A98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thực hiện hoạt động 1 SGK trang 61, 62 . Tìm hiểu kiến thức khám phá từ hoạt động 1</w:t>
            </w:r>
          </w:p>
          <w:p w:rsidR="003E6A98" w:rsidRPr="000028CE" w:rsidRDefault="003E6A98" w:rsidP="003E6A9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GV yêu cầu HS nêu khái niệm tỉ số của hai số </w:t>
            </w:r>
            <w:r w:rsidRPr="009C526D">
              <w:rPr>
                <w:position w:val="-6"/>
              </w:rPr>
              <w:object w:dxaOrig="220" w:dyaOrig="240">
                <v:shape id="_x0000_i1062" type="#_x0000_t75" style="width:11.25pt;height:12pt" o:ole="">
                  <v:imagedata r:id="rId80" o:title=""/>
                </v:shape>
                <o:OLEObject Type="Embed" ProgID="Equation.DSMT4" ShapeID="_x0000_i1062" DrawAspect="Content" ObjectID="_1685818809" r:id="rId81"/>
              </w:object>
            </w: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và </w:t>
            </w:r>
            <w:r w:rsidRPr="009C526D">
              <w:rPr>
                <w:position w:val="-6"/>
              </w:rPr>
              <w:object w:dxaOrig="220" w:dyaOrig="300">
                <v:shape id="_x0000_i1063" type="#_x0000_t75" style="width:11.25pt;height:15pt" o:ole="">
                  <v:imagedata r:id="rId82" o:title=""/>
                </v:shape>
                <o:OLEObject Type="Embed" ProgID="Equation.DSMT4" ShapeID="_x0000_i1063" DrawAspect="Content" ObjectID="_1685818810" r:id="rId83"/>
              </w:object>
            </w: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9C526D">
              <w:rPr>
                <w:position w:val="-18"/>
              </w:rPr>
              <w:object w:dxaOrig="859" w:dyaOrig="499">
                <v:shape id="_x0000_i1064" type="#_x0000_t75" style="width:42.75pt;height:24.75pt" o:ole="">
                  <v:imagedata r:id="rId84" o:title=""/>
                </v:shape>
                <o:OLEObject Type="Embed" ProgID="Equation.DSMT4" ShapeID="_x0000_i1064" DrawAspect="Content" ObjectID="_1685818811" r:id="rId85"/>
              </w:object>
            </w:r>
          </w:p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HS thực hiện nhiệm vụ 1:</w:t>
            </w:r>
          </w:p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HS hoạt động nhóm </w:t>
            </w:r>
            <w:r w:rsidR="009B5057" w:rsidRPr="009C526D">
              <w:rPr>
                <w:position w:val="-4"/>
              </w:rPr>
              <w:object w:dxaOrig="220" w:dyaOrig="279">
                <v:shape id="_x0000_i1065" type="#_x0000_t75" style="width:11.25pt;height:14.25pt" o:ole="">
                  <v:imagedata r:id="rId86" o:title=""/>
                </v:shape>
                <o:OLEObject Type="Embed" ProgID="Equation.DSMT4" ShapeID="_x0000_i1065" DrawAspect="Content" ObjectID="_1685818812" r:id="rId87"/>
              </w:object>
            </w:r>
            <w:r w:rsidR="00B4772A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để thực hiện hoạt động </w:t>
            </w:r>
            <w:r w:rsidR="009B5057" w:rsidRPr="009C526D">
              <w:rPr>
                <w:position w:val="-4"/>
              </w:rPr>
              <w:object w:dxaOrig="160" w:dyaOrig="279">
                <v:shape id="_x0000_i1066" type="#_x0000_t75" style="width:8.25pt;height:14.25pt" o:ole="">
                  <v:imagedata r:id="rId88" o:title=""/>
                </v:shape>
                <o:OLEObject Type="Embed" ProgID="Equation.DSMT4" ShapeID="_x0000_i1066" DrawAspect="Content" ObjectID="_1685818813" r:id="rId89"/>
              </w:object>
            </w: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trong SGK.</w:t>
            </w:r>
          </w:p>
          <w:p w:rsidR="00B4772A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Hướng dẫn, hỗ trợ: GV quan sát hỗ trợ HS thực hiện</w:t>
            </w:r>
            <w:r w:rsidR="00B4772A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trả lời</w:t>
            </w: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chính xác </w:t>
            </w:r>
          </w:p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Báo cáo, thảo luận 1: </w:t>
            </w:r>
          </w:p>
          <w:p w:rsidR="000A632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 </w:t>
            </w:r>
            <w:r w:rsidR="00B4772A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gọi </w:t>
            </w: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đại diện nhóm hoàn thành nhanh </w:t>
            </w: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>nhất trả lời</w:t>
            </w:r>
            <w:r w:rsidR="000A632B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. </w:t>
            </w:r>
          </w:p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>- HS các nhóm quan sát, lắng nghe, nhận xét và nêu câu hỏi phản biện.</w:t>
            </w:r>
          </w:p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* Kết luận, nhận định 1: </w:t>
            </w:r>
          </w:p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GV chính xác hóa kết quả của hoạt động </w:t>
            </w:r>
            <w:r w:rsidR="009B5057" w:rsidRPr="009C526D">
              <w:rPr>
                <w:position w:val="-4"/>
              </w:rPr>
              <w:object w:dxaOrig="160" w:dyaOrig="279">
                <v:shape id="_x0000_i1067" type="#_x0000_t75" style="width:8.25pt;height:14.25pt" o:ole="">
                  <v:imagedata r:id="rId90" o:title=""/>
                </v:shape>
                <o:OLEObject Type="Embed" ProgID="Equation.DSMT4" ShapeID="_x0000_i1067" DrawAspect="Content" ObjectID="_1685818814" r:id="rId91"/>
              </w:object>
            </w: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>- GV đánh giá, nhận xét thái độ hoạt động nhóm, mức độ đạt được của sản phẩm nhóm, kĩ năng diễn đạt trình bày của HS.</w:t>
            </w:r>
          </w:p>
        </w:tc>
        <w:tc>
          <w:tcPr>
            <w:tcW w:w="4500" w:type="dxa"/>
            <w:shd w:val="clear" w:color="auto" w:fill="auto"/>
          </w:tcPr>
          <w:p w:rsidR="00B3299B" w:rsidRPr="009C526D" w:rsidRDefault="0004609D" w:rsidP="009C526D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lastRenderedPageBreak/>
              <w:t xml:space="preserve">I. </w:t>
            </w:r>
            <w:r w:rsidR="006C248D" w:rsidRPr="009C526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TỈ SỐ</w:t>
            </w:r>
          </w:p>
          <w:p w:rsidR="00B3299B" w:rsidRPr="009C526D" w:rsidRDefault="0004609D" w:rsidP="009C526D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1. </w:t>
            </w:r>
            <w:r w:rsidR="006C248D" w:rsidRPr="009C526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Tỉ số của hai số.</w:t>
            </w:r>
          </w:p>
          <w:p w:rsidR="00B3299B" w:rsidRPr="009C526D" w:rsidRDefault="002429B9" w:rsidP="009C526D">
            <w:pPr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 xml:space="preserve"> Hoạt động</w:t>
            </w:r>
            <w:r w:rsidR="0004609D" w:rsidRPr="009C526D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 xml:space="preserve"> 1</w:t>
            </w:r>
            <w:r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 xml:space="preserve"> </w:t>
            </w:r>
            <w:r w:rsidRPr="006868E6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>(SGK trang 61)</w:t>
            </w:r>
          </w:p>
          <w:p w:rsidR="00E87868" w:rsidRDefault="0004609D" w:rsidP="00E87868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="00CC5DC1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Thương của phép chia số </w:t>
            </w:r>
            <w:r w:rsidR="009B5057" w:rsidRPr="009C526D">
              <w:rPr>
                <w:position w:val="-6"/>
              </w:rPr>
              <w:object w:dxaOrig="620" w:dyaOrig="300">
                <v:shape id="_x0000_i1068" type="#_x0000_t75" style="width:31.5pt;height:15pt" o:ole="">
                  <v:imagedata r:id="rId92" o:title=""/>
                </v:shape>
                <o:OLEObject Type="Embed" ProgID="Equation.DSMT4" ShapeID="_x0000_i1068" DrawAspect="Content" ObjectID="_1685818815" r:id="rId93"/>
              </w:object>
            </w:r>
            <w:r w:rsidR="00CC5DC1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cho số </w:t>
            </w:r>
            <w:r w:rsidR="009B5057" w:rsidRPr="009C526D">
              <w:rPr>
                <w:position w:val="-6"/>
              </w:rPr>
              <w:object w:dxaOrig="340" w:dyaOrig="300">
                <v:shape id="_x0000_i1069" type="#_x0000_t75" style="width:17.25pt;height:15pt" o:ole="">
                  <v:imagedata r:id="rId94" o:title=""/>
                </v:shape>
                <o:OLEObject Type="Embed" ProgID="Equation.DSMT4" ShapeID="_x0000_i1069" DrawAspect="Content" ObjectID="_1685818816" r:id="rId95"/>
              </w:object>
            </w:r>
            <w:r w:rsidR="00CC5DC1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chứng tỏ số </w:t>
            </w:r>
            <w:r w:rsidR="009B5057" w:rsidRPr="009C526D">
              <w:rPr>
                <w:position w:val="-6"/>
              </w:rPr>
              <w:object w:dxaOrig="620" w:dyaOrig="300">
                <v:shape id="_x0000_i1070" type="#_x0000_t75" style="width:31.5pt;height:15pt" o:ole="">
                  <v:imagedata r:id="rId96" o:title=""/>
                </v:shape>
                <o:OLEObject Type="Embed" ProgID="Equation.DSMT4" ShapeID="_x0000_i1070" DrawAspect="Content" ObjectID="_1685818817" r:id="rId97"/>
              </w:object>
            </w:r>
            <w:r w:rsidR="00CC5DC1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gấp </w:t>
            </w:r>
            <w:r w:rsidR="009B5057" w:rsidRPr="009C526D">
              <w:rPr>
                <w:position w:val="-6"/>
              </w:rPr>
              <w:object w:dxaOrig="480" w:dyaOrig="300">
                <v:shape id="_x0000_i1071" type="#_x0000_t75" style="width:24pt;height:15pt" o:ole="">
                  <v:imagedata r:id="rId98" o:title=""/>
                </v:shape>
                <o:OLEObject Type="Embed" ProgID="Equation.DSMT4" ShapeID="_x0000_i1071" DrawAspect="Content" ObjectID="_1685818818" r:id="rId99"/>
              </w:object>
            </w:r>
            <w:r w:rsidR="00CC5DC1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lần số </w:t>
            </w:r>
            <w:r w:rsidR="009B5057" w:rsidRPr="009C526D">
              <w:rPr>
                <w:position w:val="-6"/>
              </w:rPr>
              <w:object w:dxaOrig="340" w:dyaOrig="300">
                <v:shape id="_x0000_i1072" type="#_x0000_t75" style="width:17.25pt;height:15pt" o:ole="">
                  <v:imagedata r:id="rId100" o:title=""/>
                </v:shape>
                <o:OLEObject Type="Embed" ProgID="Equation.DSMT4" ShapeID="_x0000_i1072" DrawAspect="Content" ObjectID="_1685818819" r:id="rId101"/>
              </w:object>
            </w:r>
            <w:r w:rsidR="00CC5DC1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:rsidR="00892910" w:rsidRPr="009C526D" w:rsidRDefault="002429B9" w:rsidP="00E87868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429B9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a</w:t>
            </w:r>
            <w:r w:rsidR="0004609D" w:rsidRPr="002429B9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) </w:t>
            </w:r>
            <w:r w:rsidR="00D9777C" w:rsidRPr="009C526D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Khái niệm: </w:t>
            </w:r>
            <w:r w:rsidR="00D9777C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Tỉ số của </w:t>
            </w:r>
            <w:r w:rsidR="009B5057" w:rsidRPr="009C526D">
              <w:rPr>
                <w:position w:val="-6"/>
              </w:rPr>
              <w:object w:dxaOrig="220" w:dyaOrig="240">
                <v:shape id="_x0000_i1073" type="#_x0000_t75" style="width:11.25pt;height:12pt" o:ole="">
                  <v:imagedata r:id="rId80" o:title=""/>
                </v:shape>
                <o:OLEObject Type="Embed" ProgID="Equation.DSMT4" ShapeID="_x0000_i1073" DrawAspect="Content" ObjectID="_1685818820" r:id="rId102"/>
              </w:object>
            </w:r>
            <w:r w:rsidR="00D9777C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và </w:t>
            </w:r>
            <w:r w:rsidR="009B5057" w:rsidRPr="009C526D">
              <w:rPr>
                <w:position w:val="-6"/>
              </w:rPr>
              <w:object w:dxaOrig="220" w:dyaOrig="300">
                <v:shape id="_x0000_i1074" type="#_x0000_t75" style="width:11.25pt;height:15pt" o:ole="">
                  <v:imagedata r:id="rId82" o:title=""/>
                </v:shape>
                <o:OLEObject Type="Embed" ProgID="Equation.DSMT4" ShapeID="_x0000_i1074" DrawAspect="Content" ObjectID="_1685818821" r:id="rId103"/>
              </w:object>
            </w:r>
            <w:r w:rsidR="00D9777C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="009B5057" w:rsidRPr="009C526D">
              <w:rPr>
                <w:position w:val="-18"/>
              </w:rPr>
              <w:object w:dxaOrig="859" w:dyaOrig="499">
                <v:shape id="_x0000_i1075" type="#_x0000_t75" style="width:42.75pt;height:24.75pt" o:ole="">
                  <v:imagedata r:id="rId84" o:title=""/>
                </v:shape>
                <o:OLEObject Type="Embed" ProgID="Equation.DSMT4" ShapeID="_x0000_i1075" DrawAspect="Content" ObjectID="_1685818822" r:id="rId104"/>
              </w:object>
            </w:r>
            <w:r>
              <w:rPr>
                <w:position w:val="-18"/>
              </w:rPr>
              <w:t xml:space="preserve"> </w:t>
            </w:r>
            <w:r w:rsidR="00D9777C" w:rsidRPr="009C526D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</w:rPr>
              <w:t xml:space="preserve">là thuơng trong phép chia số </w:t>
            </w:r>
            <w:r w:rsidR="009B5057" w:rsidRPr="009C526D">
              <w:rPr>
                <w:position w:val="-6"/>
              </w:rPr>
              <w:object w:dxaOrig="220" w:dyaOrig="240">
                <v:shape id="_x0000_i1076" type="#_x0000_t75" style="width:11.25pt;height:12pt" o:ole="">
                  <v:imagedata r:id="rId105" o:title=""/>
                </v:shape>
                <o:OLEObject Type="Embed" ProgID="Equation.DSMT4" ShapeID="_x0000_i1076" DrawAspect="Content" ObjectID="_1685818823" r:id="rId106"/>
              </w:object>
            </w:r>
            <w:r w:rsidR="00D9777C" w:rsidRPr="009C526D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</w:rPr>
              <w:t xml:space="preserve"> cho số </w:t>
            </w:r>
            <w:r w:rsidR="009B5057" w:rsidRPr="009C526D">
              <w:rPr>
                <w:position w:val="-8"/>
              </w:rPr>
              <w:object w:dxaOrig="279" w:dyaOrig="320">
                <v:shape id="_x0000_i1077" type="#_x0000_t75" style="width:14.25pt;height:15.75pt" o:ole="">
                  <v:imagedata r:id="rId107" o:title=""/>
                </v:shape>
                <o:OLEObject Type="Embed" ProgID="Equation.DSMT4" ShapeID="_x0000_i1077" DrawAspect="Content" ObjectID="_1685818824" r:id="rId108"/>
              </w:object>
            </w:r>
            <w:r w:rsidR="00D9777C" w:rsidRPr="009C526D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</w:rPr>
              <w:t xml:space="preserve"> kí hiệu là </w:t>
            </w:r>
            <w:r w:rsidR="009B5057" w:rsidRPr="009C526D">
              <w:rPr>
                <w:position w:val="-6"/>
              </w:rPr>
              <w:object w:dxaOrig="540" w:dyaOrig="300">
                <v:shape id="_x0000_i1078" type="#_x0000_t75" style="width:27pt;height:15pt" o:ole="">
                  <v:imagedata r:id="rId109" o:title=""/>
                </v:shape>
                <o:OLEObject Type="Embed" ProgID="Equation.DSMT4" ShapeID="_x0000_i1078" DrawAspect="Content" ObjectID="_1685818825" r:id="rId110"/>
              </w:object>
            </w:r>
            <w:r w:rsidR="003E6A98">
              <w:rPr>
                <w:position w:val="-6"/>
              </w:rPr>
              <w:t xml:space="preserve"> </w:t>
            </w:r>
            <w:r w:rsidR="00D9777C" w:rsidRPr="009C526D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</w:rPr>
              <w:t xml:space="preserve">hoặc </w:t>
            </w:r>
            <w:r w:rsidR="009B5057" w:rsidRPr="009C526D">
              <w:rPr>
                <w:position w:val="-28"/>
              </w:rPr>
              <w:object w:dxaOrig="340" w:dyaOrig="760">
                <v:shape id="_x0000_i1079" type="#_x0000_t75" style="width:17.25pt;height:38.25pt" o:ole="">
                  <v:imagedata r:id="rId111" o:title=""/>
                </v:shape>
                <o:OLEObject Type="Embed" ProgID="Equation.DSMT4" ShapeID="_x0000_i1079" DrawAspect="Content" ObjectID="_1685818826" r:id="rId112"/>
              </w:object>
            </w:r>
          </w:p>
          <w:p w:rsidR="00CD3BA9" w:rsidRPr="009C526D" w:rsidRDefault="002429B9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429B9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b</w:t>
            </w:r>
            <w:r w:rsidR="0004609D" w:rsidRPr="002429B9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) </w:t>
            </w:r>
            <w:r w:rsidR="00CD3BA9" w:rsidRPr="002429B9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Chú ý: </w:t>
            </w:r>
            <w:r w:rsidR="00CD3BA9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Tỉ số của số </w:t>
            </w:r>
            <w:r w:rsidR="009B5057" w:rsidRPr="009C526D">
              <w:rPr>
                <w:position w:val="-6"/>
              </w:rPr>
              <w:object w:dxaOrig="220" w:dyaOrig="240">
                <v:shape id="_x0000_i1080" type="#_x0000_t75" style="width:11.25pt;height:12pt" o:ole="">
                  <v:imagedata r:id="rId113" o:title=""/>
                </v:shape>
                <o:OLEObject Type="Embed" ProgID="Equation.DSMT4" ShapeID="_x0000_i1080" DrawAspect="Content" ObjectID="_1685818827" r:id="rId114"/>
              </w:object>
            </w:r>
            <w:r w:rsidR="00EB60F4" w:rsidRPr="009C526D">
              <w:rPr>
                <w:rFonts w:ascii="Times New Roman" w:eastAsia="Times New Roman" w:hAnsi="Times New Roman" w:cs="Times New Roman"/>
                <w:noProof/>
                <w:color w:val="000000"/>
                <w:position w:val="-4"/>
                <w:sz w:val="28"/>
                <w:szCs w:val="28"/>
              </w:rPr>
              <w:t xml:space="preserve"> </w:t>
            </w:r>
            <w:r w:rsidR="00CD3BA9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và số </w:t>
            </w:r>
            <w:r w:rsidR="009B5057" w:rsidRPr="009C526D">
              <w:rPr>
                <w:position w:val="-6"/>
              </w:rPr>
              <w:object w:dxaOrig="220" w:dyaOrig="300">
                <v:shape id="_x0000_i1081" type="#_x0000_t75" style="width:11.25pt;height:15pt" o:ole="">
                  <v:imagedata r:id="rId115" o:title=""/>
                </v:shape>
                <o:OLEObject Type="Embed" ProgID="Equation.DSMT4" ShapeID="_x0000_i1081" DrawAspect="Content" ObjectID="_1685818828" r:id="rId116"/>
              </w:object>
            </w:r>
            <w:r w:rsidR="00CD3BA9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phải được viết theo đúng thứ tự là </w:t>
            </w:r>
            <w:r w:rsidR="009B5057" w:rsidRPr="009C526D">
              <w:rPr>
                <w:position w:val="-28"/>
              </w:rPr>
              <w:object w:dxaOrig="260" w:dyaOrig="760">
                <v:shape id="_x0000_i1082" type="#_x0000_t75" style="width:13.5pt;height:38.25pt" o:ole="">
                  <v:imagedata r:id="rId117" o:title=""/>
                </v:shape>
                <o:OLEObject Type="Embed" ProgID="Equation.DSMT4" ShapeID="_x0000_i1082" DrawAspect="Content" ObjectID="_1685818829" r:id="rId118"/>
              </w:object>
            </w:r>
            <w:r w:rsidR="00CD3BA9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oặc </w:t>
            </w:r>
            <w:r w:rsidR="009B5057" w:rsidRPr="009C526D">
              <w:rPr>
                <w:position w:val="-6"/>
              </w:rPr>
              <w:object w:dxaOrig="540" w:dyaOrig="300">
                <v:shape id="_x0000_i1083" type="#_x0000_t75" style="width:27pt;height:15pt" o:ole="">
                  <v:imagedata r:id="rId119" o:title=""/>
                </v:shape>
                <o:OLEObject Type="Embed" ProgID="Equation.DSMT4" ShapeID="_x0000_i1083" DrawAspect="Content" ObjectID="_1685818830" r:id="rId120"/>
              </w:object>
            </w:r>
            <w:r w:rsidR="00CD3BA9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:rsidR="007D2847" w:rsidRPr="00E87868" w:rsidRDefault="00B324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E8786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lastRenderedPageBreak/>
              <w:t>Luyện tập</w:t>
            </w:r>
            <w:r w:rsidR="003634A8" w:rsidRPr="00E8786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r w:rsidR="002429B9" w:rsidRPr="00E87868">
              <w:rPr>
                <w:b/>
                <w:bCs/>
                <w:position w:val="-6"/>
              </w:rPr>
              <w:object w:dxaOrig="279" w:dyaOrig="300">
                <v:shape id="_x0000_i1084" type="#_x0000_t75" style="width:14.25pt;height:15pt" o:ole="">
                  <v:imagedata r:id="rId121" o:title=""/>
                </v:shape>
                <o:OLEObject Type="Embed" ProgID="Equation.DSMT4" ShapeID="_x0000_i1084" DrawAspect="Content" ObjectID="_1685818831" r:id="rId122"/>
              </w:object>
            </w:r>
            <w:r w:rsidR="007D2847" w:rsidRPr="00E8786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r w:rsidR="002429B9" w:rsidRPr="006868E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( SGK trang 62)</w:t>
            </w:r>
          </w:p>
          <w:p w:rsidR="007D2847" w:rsidRPr="002429B9" w:rsidRDefault="002429B9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429B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a)</w:t>
            </w:r>
            <w:r w:rsidR="007D2847" w:rsidRPr="002429B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Tỉ số của </w:t>
            </w:r>
            <w:r w:rsidR="009B5057" w:rsidRPr="009C526D">
              <w:rPr>
                <w:position w:val="-6"/>
              </w:rPr>
              <w:object w:dxaOrig="380" w:dyaOrig="300">
                <v:shape id="_x0000_i1085" type="#_x0000_t75" style="width:19.5pt;height:15pt" o:ole="">
                  <v:imagedata r:id="rId123" o:title=""/>
                </v:shape>
                <o:OLEObject Type="Embed" ProgID="Equation.DSMT4" ShapeID="_x0000_i1085" DrawAspect="Content" ObjectID="_1685818832" r:id="rId124"/>
              </w:object>
            </w:r>
            <w:r w:rsidR="007D2847" w:rsidRPr="002429B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và </w:t>
            </w:r>
            <w:r w:rsidR="009B5057" w:rsidRPr="009C526D">
              <w:rPr>
                <w:position w:val="-6"/>
              </w:rPr>
              <w:object w:dxaOrig="380" w:dyaOrig="300">
                <v:shape id="_x0000_i1086" type="#_x0000_t75" style="width:19.5pt;height:15pt" o:ole="">
                  <v:imagedata r:id="rId125" o:title=""/>
                </v:shape>
                <o:OLEObject Type="Embed" ProgID="Equation.DSMT4" ShapeID="_x0000_i1086" DrawAspect="Content" ObjectID="_1685818833" r:id="rId126"/>
              </w:object>
            </w:r>
            <w:r w:rsidR="003E6A98" w:rsidRPr="002429B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="007D2847" w:rsidRPr="002429B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là </w:t>
            </w:r>
            <w:r w:rsidRPr="009C526D">
              <w:rPr>
                <w:position w:val="-28"/>
              </w:rPr>
              <w:object w:dxaOrig="400" w:dyaOrig="740">
                <v:shape id="_x0000_i1087" type="#_x0000_t75" style="width:20.25pt;height:36.75pt" o:ole="">
                  <v:imagedata r:id="rId127" o:title=""/>
                </v:shape>
                <o:OLEObject Type="Embed" ProgID="Equation.DSMT4" ShapeID="_x0000_i1087" DrawAspect="Content" ObjectID="_1685818834" r:id="rId128"/>
              </w:object>
            </w:r>
            <w:r w:rsidR="007D2847" w:rsidRPr="002429B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ay </w:t>
            </w:r>
            <w:r w:rsidRPr="002429B9">
              <w:rPr>
                <w:position w:val="-18"/>
              </w:rPr>
              <w:object w:dxaOrig="1100" w:dyaOrig="499">
                <v:shape id="_x0000_i1088" type="#_x0000_t75" style="width:55.5pt;height:25.5pt" o:ole="">
                  <v:imagedata r:id="rId129" o:title=""/>
                </v:shape>
                <o:OLEObject Type="Embed" ProgID="Equation.DSMT4" ShapeID="_x0000_i1088" DrawAspect="Content" ObjectID="_1685818835" r:id="rId130"/>
              </w:object>
            </w:r>
          </w:p>
          <w:p w:rsidR="009125D7" w:rsidRPr="00F85FC5" w:rsidRDefault="007D2847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fr-FR"/>
              </w:rPr>
            </w:pPr>
            <w:r w:rsidRPr="00F85FC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fr-FR"/>
              </w:rPr>
              <w:t xml:space="preserve">Tỉ số của </w:t>
            </w:r>
            <w:r w:rsidR="009B5057" w:rsidRPr="009C526D">
              <w:rPr>
                <w:position w:val="-8"/>
              </w:rPr>
              <w:object w:dxaOrig="580" w:dyaOrig="320">
                <v:shape id="_x0000_i1089" type="#_x0000_t75" style="width:29.25pt;height:15.75pt" o:ole="">
                  <v:imagedata r:id="rId131" o:title=""/>
                </v:shape>
                <o:OLEObject Type="Embed" ProgID="Equation.DSMT4" ShapeID="_x0000_i1089" DrawAspect="Content" ObjectID="_1685818836" r:id="rId132"/>
              </w:object>
            </w:r>
            <w:r w:rsidRPr="00F85FC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fr-FR"/>
              </w:rPr>
              <w:t xml:space="preserve"> và</w:t>
            </w:r>
            <w:r w:rsidR="00342B99" w:rsidRPr="00F85FC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r w:rsidR="009B5057" w:rsidRPr="009C526D">
              <w:rPr>
                <w:position w:val="-8"/>
              </w:rPr>
              <w:object w:dxaOrig="580" w:dyaOrig="320">
                <v:shape id="_x0000_i1090" type="#_x0000_t75" style="width:29.25pt;height:15.75pt" o:ole="">
                  <v:imagedata r:id="rId133" o:title=""/>
                </v:shape>
                <o:OLEObject Type="Embed" ProgID="Equation.DSMT4" ShapeID="_x0000_i1090" DrawAspect="Content" ObjectID="_1685818837" r:id="rId134"/>
              </w:object>
            </w:r>
            <w:r w:rsidR="00E51631" w:rsidRPr="00F85FC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r w:rsidRPr="00F85FC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fr-FR"/>
              </w:rPr>
              <w:t xml:space="preserve">là </w:t>
            </w:r>
            <w:r w:rsidR="009B5057" w:rsidRPr="009C526D">
              <w:rPr>
                <w:position w:val="-30"/>
              </w:rPr>
              <w:object w:dxaOrig="620" w:dyaOrig="780">
                <v:shape id="_x0000_i1091" type="#_x0000_t75" style="width:31.5pt;height:39pt" o:ole="">
                  <v:imagedata r:id="rId135" o:title=""/>
                </v:shape>
                <o:OLEObject Type="Embed" ProgID="Equation.DSMT4" ShapeID="_x0000_i1091" DrawAspect="Content" ObjectID="_1685818838" r:id="rId136"/>
              </w:object>
            </w:r>
            <w:r w:rsidR="009125D7" w:rsidRPr="00F85FC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fr-FR"/>
              </w:rPr>
              <w:t xml:space="preserve"> hay </w:t>
            </w:r>
            <w:r w:rsidR="009B5057" w:rsidRPr="009C526D">
              <w:rPr>
                <w:position w:val="-8"/>
              </w:rPr>
              <w:object w:dxaOrig="1260" w:dyaOrig="320">
                <v:shape id="_x0000_i1092" type="#_x0000_t75" style="width:63pt;height:15.75pt" o:ole="">
                  <v:imagedata r:id="rId137" o:title=""/>
                </v:shape>
                <o:OLEObject Type="Embed" ProgID="Equation.DSMT4" ShapeID="_x0000_i1092" DrawAspect="Content" ObjectID="_1685818839" r:id="rId138"/>
              </w:object>
            </w:r>
          </w:p>
          <w:p w:rsidR="009125D7" w:rsidRDefault="009125D7" w:rsidP="002429B9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fr-FR"/>
              </w:rPr>
            </w:pPr>
            <w:r w:rsidRPr="000028C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fr-FR"/>
              </w:rPr>
              <w:t xml:space="preserve">Tỉ số của </w:t>
            </w:r>
            <w:r w:rsidR="009B5057" w:rsidRPr="009C526D">
              <w:rPr>
                <w:position w:val="-4"/>
              </w:rPr>
              <w:object w:dxaOrig="220" w:dyaOrig="279">
                <v:shape id="_x0000_i1093" type="#_x0000_t75" style="width:11.25pt;height:14.25pt" o:ole="">
                  <v:imagedata r:id="rId139" o:title=""/>
                </v:shape>
                <o:OLEObject Type="Embed" ProgID="Equation.DSMT4" ShapeID="_x0000_i1093" DrawAspect="Content" ObjectID="_1685818840" r:id="rId140"/>
              </w:object>
            </w:r>
            <w:r w:rsidRPr="000028C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fr-FR"/>
              </w:rPr>
              <w:t xml:space="preserve"> và </w:t>
            </w:r>
            <w:r w:rsidR="009B5057" w:rsidRPr="009C526D">
              <w:rPr>
                <w:position w:val="-28"/>
              </w:rPr>
              <w:object w:dxaOrig="260" w:dyaOrig="760">
                <v:shape id="_x0000_i1094" type="#_x0000_t75" style="width:13.5pt;height:38.25pt" o:ole="">
                  <v:imagedata r:id="rId141" o:title=""/>
                </v:shape>
                <o:OLEObject Type="Embed" ProgID="Equation.DSMT4" ShapeID="_x0000_i1094" DrawAspect="Content" ObjectID="_1685818841" r:id="rId142"/>
              </w:object>
            </w:r>
            <w:r w:rsidRPr="000028C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fr-FR"/>
              </w:rPr>
              <w:t xml:space="preserve"> là </w:t>
            </w:r>
            <w:r w:rsidR="002429B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r w:rsidR="002429B9" w:rsidRPr="009C526D">
              <w:rPr>
                <w:position w:val="-28"/>
              </w:rPr>
              <w:object w:dxaOrig="560" w:dyaOrig="740">
                <v:shape id="_x0000_i1095" type="#_x0000_t75" style="width:27.75pt;height:36.75pt" o:ole="">
                  <v:imagedata r:id="rId143" o:title=""/>
                </v:shape>
                <o:OLEObject Type="Embed" ProgID="Equation.DSMT4" ShapeID="_x0000_i1095" DrawAspect="Content" ObjectID="_1685818842" r:id="rId144"/>
              </w:object>
            </w:r>
            <w:r w:rsidRPr="000028C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fr-FR"/>
              </w:rPr>
              <w:t xml:space="preserve"> </w:t>
            </w:r>
          </w:p>
          <w:p w:rsidR="002429B9" w:rsidRDefault="002429B9" w:rsidP="002429B9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fr-FR"/>
              </w:rPr>
              <w:t xml:space="preserve">b) Trong các tỉ số đã viết, tỉ số </w:t>
            </w:r>
            <w:r w:rsidRPr="009C526D">
              <w:rPr>
                <w:position w:val="-28"/>
              </w:rPr>
              <w:object w:dxaOrig="400" w:dyaOrig="740">
                <v:shape id="_x0000_i1096" type="#_x0000_t75" style="width:20.25pt;height:36.75pt" o:ole="">
                  <v:imagedata r:id="rId127" o:title=""/>
                </v:shape>
                <o:OLEObject Type="Embed" ProgID="Equation.DSMT4" ShapeID="_x0000_i1096" DrawAspect="Content" ObjectID="_1685818843" r:id="rId145"/>
              </w:object>
            </w:r>
          </w:p>
          <w:p w:rsidR="002429B9" w:rsidRPr="000028CE" w:rsidRDefault="00E87868" w:rsidP="002429B9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fr-FR"/>
              </w:rPr>
              <w:t>là phân số</w:t>
            </w:r>
          </w:p>
          <w:p w:rsidR="00B3299B" w:rsidRPr="000028CE" w:rsidRDefault="00B3299B" w:rsidP="009C526D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</w:tr>
      <w:tr w:rsidR="00B3299B" w:rsidRPr="005F6E4E">
        <w:tc>
          <w:tcPr>
            <w:tcW w:w="5400" w:type="dxa"/>
            <w:shd w:val="clear" w:color="auto" w:fill="auto"/>
          </w:tcPr>
          <w:p w:rsidR="00B3299B" w:rsidRPr="00F85FC5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85FC5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lastRenderedPageBreak/>
              <w:t>* GV giao nhiệm vụ học tập 2: </w:t>
            </w:r>
          </w:p>
          <w:p w:rsidR="00B314EF" w:rsidRPr="00F85FC5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85FC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</w:t>
            </w:r>
            <w:r w:rsidR="00B314EF" w:rsidRPr="00F85FC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GV yêu cầu HS hoạt động nhóm đôi làm ví dụ </w:t>
            </w:r>
            <w:r w:rsidR="009B5057" w:rsidRPr="009C526D">
              <w:rPr>
                <w:position w:val="-4"/>
              </w:rPr>
              <w:object w:dxaOrig="220" w:dyaOrig="279">
                <v:shape id="_x0000_i1097" type="#_x0000_t75" style="width:11.25pt;height:14.25pt" o:ole="">
                  <v:imagedata r:id="rId146" o:title=""/>
                </v:shape>
                <o:OLEObject Type="Embed" ProgID="Equation.DSMT4" ShapeID="_x0000_i1097" DrawAspect="Content" ObjectID="_1685818844" r:id="rId147"/>
              </w:object>
            </w:r>
            <w:r w:rsidR="00DE3EA7" w:rsidRPr="00F85FC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trong SGK trang </w:t>
            </w:r>
            <w:r w:rsidR="009B5057" w:rsidRPr="009C526D">
              <w:rPr>
                <w:position w:val="-6"/>
              </w:rPr>
              <w:object w:dxaOrig="460" w:dyaOrig="300">
                <v:shape id="_x0000_i1098" type="#_x0000_t75" style="width:23.25pt;height:15pt" o:ole="">
                  <v:imagedata r:id="rId148" o:title=""/>
                </v:shape>
                <o:OLEObject Type="Embed" ProgID="Equation.DSMT4" ShapeID="_x0000_i1098" DrawAspect="Content" ObjectID="_1685818845" r:id="rId149"/>
              </w:object>
            </w:r>
            <w:r w:rsidR="00DE3EA7" w:rsidRPr="00F85FC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</w:p>
          <w:p w:rsidR="00B3299B" w:rsidRPr="00F85FC5" w:rsidRDefault="00FB6A34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85FC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</w:t>
            </w:r>
            <w:r w:rsidR="00E479C4" w:rsidRPr="00F85FC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+ </w:t>
            </w:r>
            <w:r w:rsidR="0004609D" w:rsidRPr="00F85FC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DE3EA7" w:rsidRPr="00F85FC5">
              <w:rPr>
                <w:rFonts w:ascii="Times New Roman" w:eastAsia="Times New Roman" w:hAnsi="Times New Roman" w:cs="Times New Roman"/>
                <w:sz w:val="28"/>
                <w:szCs w:val="28"/>
              </w:rPr>
              <w:t>Chỉ ra phân số từ các ví dụ đã cho</w:t>
            </w:r>
            <w:r w:rsidR="0004609D" w:rsidRPr="00F85FC5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  <w:p w:rsidR="00E479C4" w:rsidRPr="00F85FC5" w:rsidRDefault="00FB6A34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85FC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</w:t>
            </w:r>
            <w:r w:rsidR="00E479C4" w:rsidRPr="00F85FC5">
              <w:rPr>
                <w:rFonts w:ascii="Times New Roman" w:eastAsia="Times New Roman" w:hAnsi="Times New Roman" w:cs="Times New Roman"/>
                <w:sz w:val="28"/>
                <w:szCs w:val="28"/>
              </w:rPr>
              <w:t>+ Cho ví dụ về phân số và tỉ số.</w:t>
            </w:r>
          </w:p>
          <w:p w:rsidR="00E479C4" w:rsidRPr="00F85FC5" w:rsidRDefault="00FB6A34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85FC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</w:t>
            </w:r>
            <w:r w:rsidR="00E479C4" w:rsidRPr="00F85FC5">
              <w:rPr>
                <w:rFonts w:ascii="Times New Roman" w:eastAsia="Times New Roman" w:hAnsi="Times New Roman" w:cs="Times New Roman"/>
                <w:sz w:val="28"/>
                <w:szCs w:val="28"/>
              </w:rPr>
              <w:t>+ Rút ra nhận xét một tỉ số là phân số khi nào</w:t>
            </w:r>
            <w:r w:rsidR="007A3199" w:rsidRPr="00F85FC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E479C4" w:rsidRPr="00F85FC5">
              <w:rPr>
                <w:rFonts w:ascii="Times New Roman" w:eastAsia="Times New Roman" w:hAnsi="Times New Roman" w:cs="Times New Roman"/>
                <w:sz w:val="28"/>
                <w:szCs w:val="28"/>
              </w:rPr>
              <w:t>?</w:t>
            </w:r>
          </w:p>
          <w:p w:rsidR="00B3299B" w:rsidRPr="00F85FC5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85FC5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HS thực hiện nhiệm vụ 2:</w:t>
            </w:r>
          </w:p>
          <w:p w:rsidR="005305C5" w:rsidRPr="00F85FC5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85FC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HS </w:t>
            </w:r>
            <w:r w:rsidR="005305C5" w:rsidRPr="00F85FC5">
              <w:rPr>
                <w:rFonts w:ascii="Times New Roman" w:eastAsia="Times New Roman" w:hAnsi="Times New Roman" w:cs="Times New Roman"/>
                <w:sz w:val="28"/>
                <w:szCs w:val="28"/>
              </w:rPr>
              <w:t>đọc, nghiên cứu ví dụ</w:t>
            </w:r>
            <w:r w:rsidR="007954CB" w:rsidRPr="00F85FC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để trả lời câu hỏi</w:t>
            </w:r>
          </w:p>
          <w:p w:rsidR="007954CB" w:rsidRPr="00F85FC5" w:rsidRDefault="007954CB" w:rsidP="009C526D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85FC5">
              <w:rPr>
                <w:rFonts w:ascii="Times New Roman" w:hAnsi="Times New Roman" w:cs="Times New Roman"/>
                <w:sz w:val="28"/>
                <w:szCs w:val="28"/>
              </w:rPr>
              <w:t>- HS tự cho ví dụ về phân số, tỉ số và chia sẻ ví dụ với bạn cùng nhóm.</w:t>
            </w:r>
          </w:p>
          <w:p w:rsidR="003B4E7C" w:rsidRPr="00F85FC5" w:rsidRDefault="006C5F08" w:rsidP="009C526D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85FC5">
              <w:rPr>
                <w:rFonts w:ascii="Times New Roman" w:hAnsi="Times New Roman" w:cs="Times New Roman"/>
                <w:sz w:val="28"/>
                <w:szCs w:val="28"/>
              </w:rPr>
              <w:t xml:space="preserve">- HS thảo luận và chia sẻ về sự khác nhau giữa tỉ số của </w:t>
            </w:r>
            <w:r w:rsidR="009B5057" w:rsidRPr="009C526D">
              <w:rPr>
                <w:position w:val="-4"/>
              </w:rPr>
              <w:object w:dxaOrig="220" w:dyaOrig="279">
                <v:shape id="_x0000_i1099" type="#_x0000_t75" style="width:11.25pt;height:14.25pt" o:ole="">
                  <v:imagedata r:id="rId150" o:title=""/>
                </v:shape>
                <o:OLEObject Type="Embed" ProgID="Equation.DSMT4" ShapeID="_x0000_i1099" DrawAspect="Content" ObjectID="_1685818846" r:id="rId151"/>
              </w:object>
            </w:r>
            <w:r w:rsidR="00E87868" w:rsidRPr="00F85FC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85FC5">
              <w:rPr>
                <w:rFonts w:ascii="Times New Roman" w:hAnsi="Times New Roman" w:cs="Times New Roman"/>
                <w:sz w:val="28"/>
                <w:szCs w:val="28"/>
              </w:rPr>
              <w:t xml:space="preserve">số và phân số. Từ đó tìm được điều kiện để tỉ số </w:t>
            </w:r>
            <w:r w:rsidR="009B5057" w:rsidRPr="009C526D">
              <w:rPr>
                <w:position w:val="-28"/>
              </w:rPr>
              <w:object w:dxaOrig="260" w:dyaOrig="760">
                <v:shape id="_x0000_i1100" type="#_x0000_t75" style="width:13.5pt;height:38.25pt" o:ole="">
                  <v:imagedata r:id="rId152" o:title=""/>
                </v:shape>
                <o:OLEObject Type="Embed" ProgID="Equation.DSMT4" ShapeID="_x0000_i1100" DrawAspect="Content" ObjectID="_1685818847" r:id="rId153"/>
              </w:object>
            </w:r>
            <w:r w:rsidR="007A3199" w:rsidRPr="00F85FC5">
              <w:rPr>
                <w:position w:val="-28"/>
              </w:rPr>
              <w:t xml:space="preserve"> </w:t>
            </w:r>
            <w:r w:rsidRPr="00F85FC5">
              <w:rPr>
                <w:rFonts w:ascii="Times New Roman" w:hAnsi="Times New Roman" w:cs="Times New Roman"/>
                <w:sz w:val="28"/>
                <w:szCs w:val="28"/>
              </w:rPr>
              <w:t>là phân số.</w:t>
            </w:r>
          </w:p>
          <w:p w:rsidR="002A337B" w:rsidRPr="00F85FC5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85FC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Hướng dẫn, hỗ trợ: GV quan sát hỗ trợ HS thực hiện </w:t>
            </w:r>
            <w:r w:rsidR="002A337B" w:rsidRPr="00F85FC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để tìm câu trả lời </w:t>
            </w:r>
            <w:r w:rsidRPr="00F85FC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ính xác</w:t>
            </w:r>
            <w:r w:rsidR="002A337B" w:rsidRPr="00F85FC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:rsidR="00B3299B" w:rsidRPr="00F85FC5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85FC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F85FC5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Báo cáo, thảo luận 2: </w:t>
            </w:r>
          </w:p>
          <w:p w:rsidR="009323F8" w:rsidRPr="00F85FC5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85FC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GV yêu cầu </w:t>
            </w:r>
            <w:r w:rsidR="009B5057" w:rsidRPr="009C526D">
              <w:rPr>
                <w:position w:val="-4"/>
              </w:rPr>
              <w:object w:dxaOrig="220" w:dyaOrig="279">
                <v:shape id="_x0000_i1101" type="#_x0000_t75" style="width:11.25pt;height:14.25pt" o:ole="">
                  <v:imagedata r:id="rId154" o:title=""/>
                </v:shape>
                <o:OLEObject Type="Embed" ProgID="Equation.DSMT4" ShapeID="_x0000_i1101" DrawAspect="Content" ObjectID="_1685818848" r:id="rId155"/>
              </w:object>
            </w:r>
            <w:r w:rsidRPr="00F85FC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HS </w:t>
            </w:r>
            <w:r w:rsidR="009323F8" w:rsidRPr="00F85FC5">
              <w:rPr>
                <w:rFonts w:ascii="Times New Roman" w:eastAsia="Times New Roman" w:hAnsi="Times New Roman" w:cs="Times New Roman"/>
                <w:sz w:val="28"/>
                <w:szCs w:val="28"/>
              </w:rPr>
              <w:t>trả lời các câu hỏi</w:t>
            </w:r>
          </w:p>
          <w:p w:rsidR="00B3299B" w:rsidRPr="00F85FC5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85FC5">
              <w:rPr>
                <w:rFonts w:ascii="Times New Roman" w:eastAsia="Times New Roman" w:hAnsi="Times New Roman" w:cs="Times New Roman"/>
                <w:sz w:val="28"/>
                <w:szCs w:val="28"/>
              </w:rPr>
              <w:t>- HS cả lớp quan sát, lắng nghe và nhận xét</w:t>
            </w:r>
            <w:r w:rsidR="009323F8" w:rsidRPr="00F85FC5">
              <w:rPr>
                <w:rFonts w:ascii="Times New Roman" w:eastAsia="Times New Roman" w:hAnsi="Times New Roman" w:cs="Times New Roman"/>
                <w:sz w:val="28"/>
                <w:szCs w:val="28"/>
              </w:rPr>
              <w:t>, phản biện</w:t>
            </w:r>
            <w:r w:rsidRPr="00F85FC5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  <w:p w:rsidR="00B3299B" w:rsidRPr="00F85FC5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F85FC5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* Kết luận, nhận định 2: </w:t>
            </w:r>
          </w:p>
          <w:p w:rsidR="0055445A" w:rsidRPr="00F85FC5" w:rsidRDefault="0055445A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85FC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GV chính xác hóa kết quả của nhiệm vụ </w:t>
            </w:r>
            <w:r w:rsidR="009B5057" w:rsidRPr="009C526D">
              <w:rPr>
                <w:position w:val="-4"/>
              </w:rPr>
              <w:object w:dxaOrig="220" w:dyaOrig="279">
                <v:shape id="_x0000_i1102" type="#_x0000_t75" style="width:11.25pt;height:14.25pt" o:ole="">
                  <v:imagedata r:id="rId156" o:title=""/>
                </v:shape>
                <o:OLEObject Type="Embed" ProgID="Equation.DSMT4" ShapeID="_x0000_i1102" DrawAspect="Content" ObjectID="_1685818849" r:id="rId157"/>
              </w:object>
            </w:r>
            <w:r w:rsidRPr="00F85FC5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  <w:p w:rsidR="0055445A" w:rsidRPr="00F85FC5" w:rsidRDefault="0055445A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F85FC5">
              <w:rPr>
                <w:rFonts w:ascii="Times New Roman" w:eastAsia="Times New Roman" w:hAnsi="Times New Roman" w:cs="Times New Roman"/>
                <w:sz w:val="28"/>
                <w:szCs w:val="28"/>
              </w:rPr>
              <w:t>- GV đánh giá, nhận xét thái độ hoạt động nhóm, mức độ đạt được của sản phẩm nhóm, kĩ năng diễn đạt trình bày của HS.</w:t>
            </w:r>
          </w:p>
          <w:p w:rsidR="00B3299B" w:rsidRPr="00F85FC5" w:rsidRDefault="0004609D" w:rsidP="009C526D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85FC5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 xml:space="preserve">- GV chốt lại các </w:t>
            </w:r>
            <w:r w:rsidR="009323F8" w:rsidRPr="00F85FC5">
              <w:rPr>
                <w:rFonts w:ascii="Times New Roman" w:eastAsia="Times New Roman" w:hAnsi="Times New Roman" w:cs="Times New Roman"/>
                <w:sz w:val="28"/>
                <w:szCs w:val="28"/>
              </w:rPr>
              <w:t>nội dung chính.</w:t>
            </w:r>
          </w:p>
        </w:tc>
        <w:tc>
          <w:tcPr>
            <w:tcW w:w="4500" w:type="dxa"/>
            <w:shd w:val="clear" w:color="auto" w:fill="auto"/>
          </w:tcPr>
          <w:p w:rsidR="00B3299B" w:rsidRPr="00F85FC5" w:rsidRDefault="0004609D" w:rsidP="009C526D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  <w:r w:rsidRPr="00F85FC5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lastRenderedPageBreak/>
              <w:t xml:space="preserve">* </w:t>
            </w:r>
            <w:r w:rsidR="00C25A51" w:rsidRPr="00F85FC5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>Ví dụ</w:t>
            </w:r>
            <w:r w:rsidR="00E87868" w:rsidRPr="00F85FC5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> :</w:t>
            </w:r>
          </w:p>
          <w:p w:rsidR="00EA2258" w:rsidRPr="00F85FC5" w:rsidRDefault="009B5057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26D">
              <w:rPr>
                <w:position w:val="-6"/>
              </w:rPr>
              <w:object w:dxaOrig="580" w:dyaOrig="300">
                <v:shape id="_x0000_i1103" type="#_x0000_t75" style="width:29.25pt;height:15pt" o:ole="">
                  <v:imagedata r:id="rId158" o:title=""/>
                </v:shape>
                <o:OLEObject Type="Embed" ProgID="Equation.DSMT4" ShapeID="_x0000_i1103" DrawAspect="Content" ObjectID="_1685818850" r:id="rId159"/>
              </w:object>
            </w:r>
            <w:r w:rsidR="00C25A51" w:rsidRPr="00F85FC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sách giáo khoa trang </w:t>
            </w:r>
            <w:r w:rsidRPr="009C526D">
              <w:rPr>
                <w:position w:val="-6"/>
              </w:rPr>
              <w:object w:dxaOrig="460" w:dyaOrig="300">
                <v:shape id="_x0000_i1104" type="#_x0000_t75" style="width:23.25pt;height:15pt" o:ole="">
                  <v:imagedata r:id="rId160" o:title=""/>
                </v:shape>
                <o:OLEObject Type="Embed" ProgID="Equation.DSMT4" ShapeID="_x0000_i1104" DrawAspect="Content" ObjectID="_1685818851" r:id="rId161"/>
              </w:object>
            </w:r>
            <w:r w:rsidR="00C25A51" w:rsidRPr="00F85FC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</w:p>
          <w:p w:rsidR="00B3299B" w:rsidRPr="00F85FC5" w:rsidRDefault="009B5057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26D">
              <w:rPr>
                <w:position w:val="-28"/>
              </w:rPr>
              <w:object w:dxaOrig="420" w:dyaOrig="760">
                <v:shape id="_x0000_i1105" type="#_x0000_t75" style="width:21pt;height:38.25pt" o:ole="">
                  <v:imagedata r:id="rId162" o:title=""/>
                </v:shape>
                <o:OLEObject Type="Embed" ProgID="Equation.DSMT4" ShapeID="_x0000_i1105" DrawAspect="Content" ObjectID="_1685818852" r:id="rId163"/>
              </w:object>
            </w:r>
            <w:r w:rsidR="00A27BB7" w:rsidRPr="00F85FC5">
              <w:rPr>
                <w:position w:val="-28"/>
              </w:rPr>
              <w:t xml:space="preserve"> </w:t>
            </w:r>
            <w:r w:rsidR="00CA473C" w:rsidRPr="00F85FC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là phân số vì cả tử </w:t>
            </w:r>
            <w:r w:rsidRPr="009C526D">
              <w:rPr>
                <w:position w:val="-18"/>
              </w:rPr>
              <w:object w:dxaOrig="580" w:dyaOrig="499">
                <v:shape id="_x0000_i1106" type="#_x0000_t75" style="width:29.25pt;height:24.75pt" o:ole="">
                  <v:imagedata r:id="rId164" o:title=""/>
                </v:shape>
                <o:OLEObject Type="Embed" ProgID="Equation.DSMT4" ShapeID="_x0000_i1106" DrawAspect="Content" ObjectID="_1685818853" r:id="rId165"/>
              </w:object>
            </w:r>
            <w:r w:rsidR="00A27BB7" w:rsidRPr="00F85FC5">
              <w:rPr>
                <w:position w:val="-18"/>
              </w:rPr>
              <w:t xml:space="preserve"> </w:t>
            </w:r>
            <w:r w:rsidR="00CA473C" w:rsidRPr="00F85FC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và mẫu </w:t>
            </w:r>
            <w:r w:rsidRPr="009C526D">
              <w:rPr>
                <w:position w:val="-18"/>
              </w:rPr>
              <w:object w:dxaOrig="420" w:dyaOrig="499">
                <v:shape id="_x0000_i1107" type="#_x0000_t75" style="width:21pt;height:24.75pt" o:ole="">
                  <v:imagedata r:id="rId166" o:title=""/>
                </v:shape>
                <o:OLEObject Type="Embed" ProgID="Equation.DSMT4" ShapeID="_x0000_i1107" DrawAspect="Content" ObjectID="_1685818854" r:id="rId167"/>
              </w:object>
            </w:r>
            <w:r w:rsidR="00CA473C" w:rsidRPr="00F85FC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đều là số nguyên, </w:t>
            </w:r>
            <w:r w:rsidRPr="009C526D">
              <w:rPr>
                <w:position w:val="-4"/>
              </w:rPr>
              <w:object w:dxaOrig="220" w:dyaOrig="279">
                <v:shape id="_x0000_i1108" type="#_x0000_t75" style="width:11.25pt;height:14.25pt" o:ole="">
                  <v:imagedata r:id="rId168" o:title=""/>
                </v:shape>
                <o:OLEObject Type="Embed" ProgID="Equation.DSMT4" ShapeID="_x0000_i1108" DrawAspect="Content" ObjectID="_1685818855" r:id="rId169"/>
              </w:object>
            </w:r>
            <w:r w:rsidR="00A27BB7" w:rsidRPr="00F85FC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CA473C" w:rsidRPr="00F85FC5">
              <w:rPr>
                <w:rFonts w:ascii="Times New Roman" w:eastAsia="Times New Roman" w:hAnsi="Times New Roman" w:cs="Times New Roman"/>
                <w:sz w:val="28"/>
                <w:szCs w:val="28"/>
              </w:rPr>
              <w:t>ví dụ còn lại không phải là phân số.</w:t>
            </w:r>
          </w:p>
          <w:p w:rsidR="00CA473C" w:rsidRPr="00F85FC5" w:rsidRDefault="00CA473C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F85FC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Nhận xét:</w:t>
            </w:r>
          </w:p>
          <w:p w:rsidR="00CA473C" w:rsidRPr="00F85FC5" w:rsidRDefault="007E182C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85FC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Tỉ số </w:t>
            </w:r>
            <w:r w:rsidR="009B5057" w:rsidRPr="009C526D">
              <w:rPr>
                <w:position w:val="-28"/>
              </w:rPr>
              <w:object w:dxaOrig="260" w:dyaOrig="760">
                <v:shape id="_x0000_i1109" type="#_x0000_t75" style="width:13.5pt;height:38.25pt" o:ole="">
                  <v:imagedata r:id="rId170" o:title=""/>
                </v:shape>
                <o:OLEObject Type="Embed" ProgID="Equation.DSMT4" ShapeID="_x0000_i1109" DrawAspect="Content" ObjectID="_1685818856" r:id="rId171"/>
              </w:object>
            </w:r>
            <w:r w:rsidR="007A3199" w:rsidRPr="00F85FC5">
              <w:rPr>
                <w:position w:val="-28"/>
              </w:rPr>
              <w:t xml:space="preserve"> </w:t>
            </w:r>
            <w:r w:rsidRPr="00F85FC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là phân số khi cả tử </w:t>
            </w:r>
            <w:r w:rsidR="009B5057" w:rsidRPr="009C526D">
              <w:rPr>
                <w:position w:val="-6"/>
              </w:rPr>
              <w:object w:dxaOrig="220" w:dyaOrig="240">
                <v:shape id="_x0000_i1110" type="#_x0000_t75" style="width:11.25pt;height:12pt" o:ole="">
                  <v:imagedata r:id="rId172" o:title=""/>
                </v:shape>
                <o:OLEObject Type="Embed" ProgID="Equation.DSMT4" ShapeID="_x0000_i1110" DrawAspect="Content" ObjectID="_1685818857" r:id="rId173"/>
              </w:object>
            </w:r>
            <w:r w:rsidRPr="00F85FC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và mẫu </w:t>
            </w:r>
            <w:r w:rsidR="009B5057" w:rsidRPr="009C526D">
              <w:rPr>
                <w:position w:val="-6"/>
              </w:rPr>
              <w:object w:dxaOrig="220" w:dyaOrig="300">
                <v:shape id="_x0000_i1111" type="#_x0000_t75" style="width:11.25pt;height:15pt" o:ole="">
                  <v:imagedata r:id="rId174" o:title=""/>
                </v:shape>
                <o:OLEObject Type="Embed" ProgID="Equation.DSMT4" ShapeID="_x0000_i1111" DrawAspect="Content" ObjectID="_1685818858" r:id="rId175"/>
              </w:object>
            </w:r>
            <w:r w:rsidRPr="00F85FC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đều là số nguyên</w:t>
            </w:r>
            <w:r w:rsidR="007A3199" w:rsidRPr="00F85FC5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  <w:p w:rsidR="007E182C" w:rsidRPr="009C526D" w:rsidRDefault="007E182C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Ví dụ:</w:t>
            </w:r>
          </w:p>
          <w:p w:rsidR="007E182C" w:rsidRPr="009C526D" w:rsidRDefault="007E182C" w:rsidP="009C526D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>Phân số: .......</w:t>
            </w:r>
          </w:p>
          <w:p w:rsidR="007E182C" w:rsidRPr="000028CE" w:rsidRDefault="007E182C" w:rsidP="009C526D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0028CE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Tỉ số cũng là phân số: .......</w:t>
            </w:r>
          </w:p>
          <w:p w:rsidR="007E182C" w:rsidRPr="000028CE" w:rsidRDefault="007E182C" w:rsidP="009C526D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0028CE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Tỉ số không là phân số: .......</w:t>
            </w:r>
          </w:p>
          <w:p w:rsidR="00B3299B" w:rsidRPr="000028CE" w:rsidRDefault="00B3299B" w:rsidP="009C526D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B3299B" w:rsidRPr="000028CE" w:rsidRDefault="00B3299B" w:rsidP="009C526D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</w:tr>
    </w:tbl>
    <w:p w:rsidR="00B3299B" w:rsidRPr="000028CE" w:rsidRDefault="0004609D" w:rsidP="00D60500">
      <w:pPr>
        <w:tabs>
          <w:tab w:val="left" w:pos="1540"/>
        </w:tabs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fr-FR"/>
        </w:rPr>
      </w:pPr>
      <w:r w:rsidRPr="000028CE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val="fr-FR"/>
        </w:rPr>
        <w:lastRenderedPageBreak/>
        <w:t xml:space="preserve">Hoạt động 2.2: </w:t>
      </w:r>
      <w:r w:rsidR="00D60500" w:rsidRPr="000028CE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val="fr-FR"/>
        </w:rPr>
        <w:t xml:space="preserve">Tỉ số của hai đại lượng (cùng loại và cùng đơn vị đo) </w:t>
      </w:r>
      <w:r w:rsidRPr="000028CE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fr-FR"/>
        </w:rPr>
        <w:t>(</w:t>
      </w:r>
      <w:r w:rsidR="003117DF" w:rsidRPr="000028CE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fr-FR"/>
        </w:rPr>
        <w:t>2</w:t>
      </w:r>
      <w:r w:rsidRPr="000028CE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fr-FR"/>
        </w:rPr>
        <w:t>2 phút)</w:t>
      </w:r>
    </w:p>
    <w:p w:rsidR="00B3299B" w:rsidRPr="000028CE" w:rsidRDefault="0004609D" w:rsidP="00A954E8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0028CE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  <w:lang w:val="fr-FR"/>
        </w:rPr>
        <w:t>a) Mục tiêu:</w:t>
      </w:r>
      <w:r w:rsidRPr="000028CE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val="fr-FR"/>
        </w:rPr>
        <w:t xml:space="preserve"> </w:t>
      </w:r>
      <w:r w:rsidRPr="000028CE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HS </w:t>
      </w:r>
      <w:r w:rsidR="00A954E8" w:rsidRPr="000028CE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hiểu được ý nghĩa của tỉ số của hai đại lượng, biết cách tính tỉ số của hai đại lượng (cùng loại và cùng đơn vị đo). </w:t>
      </w:r>
      <w:r w:rsidR="00BE6858" w:rsidRPr="000028CE">
        <w:rPr>
          <w:rFonts w:ascii="Times New Roman" w:eastAsia="Times New Roman" w:hAnsi="Times New Roman" w:cs="Times New Roman"/>
          <w:sz w:val="28"/>
          <w:szCs w:val="28"/>
          <w:lang w:val="fr-FR"/>
        </w:rPr>
        <w:t>Từ đó, áp dụng vào các bài toán có nội dung thực tế đơn giản.</w:t>
      </w:r>
    </w:p>
    <w:p w:rsidR="00B3299B" w:rsidRPr="000028CE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color w:val="FF0000"/>
          <w:sz w:val="28"/>
          <w:szCs w:val="28"/>
          <w:lang w:val="fr-FR"/>
        </w:rPr>
      </w:pPr>
      <w:r w:rsidRPr="000028CE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  <w:lang w:val="fr-FR"/>
        </w:rPr>
        <w:t>b) Nội dung:</w:t>
      </w:r>
      <w:r w:rsidRPr="000028CE">
        <w:rPr>
          <w:rFonts w:ascii="Times New Roman" w:eastAsia="Times New Roman" w:hAnsi="Times New Roman" w:cs="Times New Roman"/>
          <w:color w:val="FF0000"/>
          <w:sz w:val="28"/>
          <w:szCs w:val="28"/>
          <w:lang w:val="fr-FR"/>
        </w:rPr>
        <w:t xml:space="preserve"> </w:t>
      </w:r>
    </w:p>
    <w:p w:rsidR="00B3299B" w:rsidRPr="000028CE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</w:pPr>
      <w:r w:rsidRPr="000028CE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- </w:t>
      </w:r>
      <w:r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>Thực hiện nội dung</w:t>
      </w:r>
      <w:r w:rsidR="007C23D6"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>:</w:t>
      </w:r>
      <w:r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="003E6A98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fr-FR"/>
        </w:rPr>
        <w:t>H</w:t>
      </w:r>
      <w:r w:rsidR="007C23D6" w:rsidRPr="000028CE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fr-FR"/>
        </w:rPr>
        <w:t>oạt động 2</w:t>
      </w:r>
      <w:r w:rsidR="00E71E49"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 xml:space="preserve">trong SGK trang </w:t>
      </w:r>
      <w:r w:rsidR="00E71E49"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>62</w:t>
      </w:r>
      <w:r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>.</w:t>
      </w:r>
    </w:p>
    <w:p w:rsidR="00B3299B" w:rsidRPr="000028CE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</w:pPr>
      <w:r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 xml:space="preserve">- Làm </w:t>
      </w:r>
      <w:r w:rsidR="00B1321F"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>ví dụ 3</w:t>
      </w:r>
      <w:r w:rsidR="00C05381"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 xml:space="preserve">, </w:t>
      </w:r>
      <w:r w:rsidR="003922CC"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 xml:space="preserve">luyện tập vận dụng </w:t>
      </w:r>
      <w:r w:rsidR="00C05381"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>2</w:t>
      </w:r>
      <w:r w:rsidR="00B1321F"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 xml:space="preserve">trong SGK trang </w:t>
      </w:r>
      <w:r w:rsidR="00B1321F"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>63</w:t>
      </w:r>
      <w:r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>.</w:t>
      </w:r>
    </w:p>
    <w:p w:rsidR="00B1321F" w:rsidRPr="000028CE" w:rsidRDefault="00B1321F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</w:pPr>
      <w:r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>- Làm bài tập vận dụng thực tế</w:t>
      </w:r>
      <w:r w:rsidR="00B67D93"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>:</w:t>
      </w:r>
    </w:p>
    <w:p w:rsidR="00B67D93" w:rsidRPr="000028CE" w:rsidRDefault="00B67D93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</w:pPr>
      <w:r w:rsidRPr="000028CE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fr-FR"/>
        </w:rPr>
        <w:t>BT1:</w:t>
      </w:r>
      <w:r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="00DA30B3"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 xml:space="preserve">Lớp 6A có </w:t>
      </w:r>
      <w:r w:rsidR="009B5057" w:rsidRPr="009B5057">
        <w:rPr>
          <w:position w:val="-6"/>
        </w:rPr>
        <w:object w:dxaOrig="360" w:dyaOrig="300">
          <v:shape id="_x0000_i1112" type="#_x0000_t75" style="width:18pt;height:15pt" o:ole="">
            <v:imagedata r:id="rId176" o:title=""/>
          </v:shape>
          <o:OLEObject Type="Embed" ProgID="Equation.DSMT4" ShapeID="_x0000_i1112" DrawAspect="Content" ObjectID="_1685818859" r:id="rId177"/>
        </w:object>
      </w:r>
      <w:r w:rsidR="00DA30B3"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 xml:space="preserve"> học sinh, trong đó số học sinh Giỏi là </w:t>
      </w:r>
      <w:r w:rsidR="009B5057" w:rsidRPr="009B5057">
        <w:rPr>
          <w:position w:val="-6"/>
        </w:rPr>
        <w:object w:dxaOrig="220" w:dyaOrig="300">
          <v:shape id="_x0000_i1113" type="#_x0000_t75" style="width:11.25pt;height:15pt" o:ole="">
            <v:imagedata r:id="rId178" o:title=""/>
          </v:shape>
          <o:OLEObject Type="Embed" ProgID="Equation.DSMT4" ShapeID="_x0000_i1113" DrawAspect="Content" ObjectID="_1685818860" r:id="rId179"/>
        </w:object>
      </w:r>
      <w:r w:rsidR="00DA30B3"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 xml:space="preserve"> bạn, số học sinh khá là </w:t>
      </w:r>
      <w:r w:rsidR="009B5057" w:rsidRPr="009B5057">
        <w:rPr>
          <w:position w:val="-6"/>
        </w:rPr>
        <w:object w:dxaOrig="320" w:dyaOrig="300">
          <v:shape id="_x0000_i1114" type="#_x0000_t75" style="width:15.75pt;height:15pt" o:ole="">
            <v:imagedata r:id="rId180" o:title=""/>
          </v:shape>
          <o:OLEObject Type="Embed" ProgID="Equation.DSMT4" ShapeID="_x0000_i1114" DrawAspect="Content" ObjectID="_1685818861" r:id="rId181"/>
        </w:object>
      </w:r>
      <w:r w:rsidR="001D1924"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 xml:space="preserve"> bạn. Còn lại là học sinh trung bình. Tính tỉ số của số học sinh mỗi loại so với số học sinh cả lớp.</w:t>
      </w:r>
    </w:p>
    <w:p w:rsidR="001D1924" w:rsidRPr="000028CE" w:rsidRDefault="001D1924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0028CE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fr-FR"/>
        </w:rPr>
        <w:t>BT2</w:t>
      </w:r>
      <w:r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 xml:space="preserve">: Khoai lang là thực phẩm bổ dưỡng, giàu chất xơ và rất tốt cho sức khoẻ. Theo Viện dinh dưỡng Quốc gia thì trong </w:t>
      </w:r>
      <w:r w:rsidR="009B5057" w:rsidRPr="009B5057">
        <w:rPr>
          <w:position w:val="-6"/>
        </w:rPr>
        <w:object w:dxaOrig="499" w:dyaOrig="300">
          <v:shape id="_x0000_i1115" type="#_x0000_t75" style="width:24.75pt;height:15pt" o:ole="">
            <v:imagedata r:id="rId182" o:title=""/>
          </v:shape>
          <o:OLEObject Type="Embed" ProgID="Equation.DSMT4" ShapeID="_x0000_i1115" DrawAspect="Content" ObjectID="_1685818862" r:id="rId183"/>
        </w:object>
      </w:r>
      <w:r w:rsidR="00C520F4"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>g</w:t>
      </w:r>
      <w:r w:rsidR="00C520F4"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>am</w:t>
      </w:r>
      <w:r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 xml:space="preserve"> khoai lang có chứa khoảng </w:t>
      </w:r>
      <w:r w:rsidR="009B5057" w:rsidRPr="009B5057">
        <w:rPr>
          <w:position w:val="-6"/>
        </w:rPr>
        <w:object w:dxaOrig="360" w:dyaOrig="300">
          <v:shape id="_x0000_i1116" type="#_x0000_t75" style="width:18pt;height:15pt" o:ole="">
            <v:imagedata r:id="rId184" o:title=""/>
          </v:shape>
          <o:OLEObject Type="Embed" ProgID="Equation.DSMT4" ShapeID="_x0000_i1116" DrawAspect="Content" ObjectID="_1685818863" r:id="rId185"/>
        </w:object>
      </w:r>
      <w:r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 xml:space="preserve"> gam </w:t>
      </w:r>
      <w:r w:rsidR="00C520F4"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>chất bột đường và</w:t>
      </w:r>
      <w:r w:rsidR="00D91F0D"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="009B5057" w:rsidRPr="009B5057">
        <w:rPr>
          <w:position w:val="-8"/>
        </w:rPr>
        <w:object w:dxaOrig="440" w:dyaOrig="320">
          <v:shape id="_x0000_i1117" type="#_x0000_t75" style="width:21.75pt;height:15.75pt" o:ole="">
            <v:imagedata r:id="rId186" o:title=""/>
          </v:shape>
          <o:OLEObject Type="Embed" ProgID="Equation.DSMT4" ShapeID="_x0000_i1117" DrawAspect="Content" ObjectID="_1685818864" r:id="rId187"/>
        </w:object>
      </w:r>
      <w:r w:rsidR="00D91F0D"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="00C520F4"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>gam chất xơ. Viết tỉ số khối lượng của bột đường và chất sơ so với khối lượng của khoai lang.</w:t>
      </w:r>
    </w:p>
    <w:p w:rsidR="00B3299B" w:rsidRPr="000028CE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color w:val="FF0000"/>
          <w:sz w:val="28"/>
          <w:szCs w:val="28"/>
          <w:lang w:val="fr-FR"/>
        </w:rPr>
      </w:pPr>
      <w:r w:rsidRPr="000028CE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  <w:lang w:val="fr-FR"/>
        </w:rPr>
        <w:t>c) Sản phẩm:</w:t>
      </w:r>
      <w:r w:rsidRPr="000028CE">
        <w:rPr>
          <w:rFonts w:ascii="Times New Roman" w:eastAsia="Times New Roman" w:hAnsi="Times New Roman" w:cs="Times New Roman"/>
          <w:color w:val="FF0000"/>
          <w:sz w:val="28"/>
          <w:szCs w:val="28"/>
          <w:lang w:val="fr-FR"/>
        </w:rPr>
        <w:t xml:space="preserve"> </w:t>
      </w:r>
    </w:p>
    <w:p w:rsidR="00B3299B" w:rsidRPr="000028CE" w:rsidRDefault="0004609D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0028CE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- </w:t>
      </w:r>
      <w:r w:rsidR="00812410" w:rsidRPr="000028CE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Tính được tỉ số: </w:t>
      </w:r>
      <w:r w:rsidR="009B5057" w:rsidRPr="009B5057">
        <w:rPr>
          <w:position w:val="-34"/>
        </w:rPr>
        <w:object w:dxaOrig="3519" w:dyaOrig="820">
          <v:shape id="_x0000_i1118" type="#_x0000_t75" style="width:176.25pt;height:41.25pt" o:ole="">
            <v:imagedata r:id="rId188" o:title=""/>
          </v:shape>
          <o:OLEObject Type="Embed" ProgID="Equation.DSMT4" ShapeID="_x0000_i1118" DrawAspect="Content" ObjectID="_1685818865" r:id="rId189"/>
        </w:object>
      </w:r>
      <w:r w:rsidR="00687B85" w:rsidRPr="000028CE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, </w:t>
      </w:r>
      <w:r w:rsidR="009B5057" w:rsidRPr="009B5057">
        <w:rPr>
          <w:position w:val="-34"/>
        </w:rPr>
        <w:object w:dxaOrig="3519" w:dyaOrig="820">
          <v:shape id="_x0000_i1119" type="#_x0000_t75" style="width:176.25pt;height:41.25pt" o:ole="">
            <v:imagedata r:id="rId190" o:title=""/>
          </v:shape>
          <o:OLEObject Type="Embed" ProgID="Equation.DSMT4" ShapeID="_x0000_i1119" DrawAspect="Content" ObjectID="_1685818866" r:id="rId191"/>
        </w:object>
      </w:r>
    </w:p>
    <w:p w:rsidR="001147BE" w:rsidRPr="000028CE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</w:pPr>
      <w:r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 xml:space="preserve">- Các bước </w:t>
      </w:r>
      <w:r w:rsidR="001147BE"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>tính tỉ số của hai đại lượng (đổi đơn vị đo - nếu cần)</w:t>
      </w:r>
      <w:r w:rsidR="00C05381"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>.</w:t>
      </w:r>
    </w:p>
    <w:p w:rsidR="00C05381" w:rsidRPr="000028CE" w:rsidRDefault="00C05381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</w:pPr>
      <w:r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 xml:space="preserve">- Tính được tỉ số </w:t>
      </w:r>
      <w:r w:rsidR="009B5057" w:rsidRPr="009B5057">
        <w:rPr>
          <w:position w:val="-28"/>
        </w:rPr>
        <w:object w:dxaOrig="2920" w:dyaOrig="760">
          <v:shape id="_x0000_i1120" type="#_x0000_t75" style="width:146.25pt;height:38.25pt" o:ole="">
            <v:imagedata r:id="rId192" o:title=""/>
          </v:shape>
          <o:OLEObject Type="Embed" ProgID="Equation.DSMT4" ShapeID="_x0000_i1120" DrawAspect="Content" ObjectID="_1685818867" r:id="rId193"/>
        </w:object>
      </w:r>
      <w:r w:rsidR="007D3418"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>(ở ví dụ 3)</w:t>
      </w:r>
    </w:p>
    <w:p w:rsidR="00702247" w:rsidRPr="000028CE" w:rsidRDefault="007D3418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</w:pPr>
      <w:r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 xml:space="preserve">- Đổi </w:t>
      </w:r>
      <w:r w:rsidR="009B5057" w:rsidRPr="009B5057">
        <w:rPr>
          <w:position w:val="-6"/>
        </w:rPr>
        <w:object w:dxaOrig="3700" w:dyaOrig="300">
          <v:shape id="_x0000_i1121" type="#_x0000_t75" style="width:185.25pt;height:15pt" o:ole="">
            <v:imagedata r:id="rId194" o:title=""/>
          </v:shape>
          <o:OLEObject Type="Embed" ProgID="Equation.DSMT4" ShapeID="_x0000_i1121" DrawAspect="Content" ObjectID="_1685818868" r:id="rId195"/>
        </w:object>
      </w:r>
    </w:p>
    <w:p w:rsidR="007D3418" w:rsidRPr="000028CE" w:rsidRDefault="00643F84" w:rsidP="00702247">
      <w:pPr>
        <w:spacing w:after="0" w:line="276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</w:pPr>
      <w:r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 xml:space="preserve"> Từ đó tính được tỉ số:</w:t>
      </w:r>
      <w:r w:rsidR="009B5057" w:rsidRPr="009B5057">
        <w:rPr>
          <w:position w:val="-34"/>
        </w:rPr>
        <w:object w:dxaOrig="3960" w:dyaOrig="820">
          <v:shape id="_x0000_i1122" type="#_x0000_t75" style="width:198pt;height:41.25pt" o:ole="">
            <v:imagedata r:id="rId196" o:title=""/>
          </v:shape>
          <o:OLEObject Type="Embed" ProgID="Equation.DSMT4" ShapeID="_x0000_i1122" DrawAspect="Content" ObjectID="_1685818869" r:id="rId197"/>
        </w:object>
      </w:r>
    </w:p>
    <w:p w:rsidR="006651B9" w:rsidRPr="000028CE" w:rsidRDefault="00B67D93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</w:pPr>
      <w:r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 xml:space="preserve">- </w:t>
      </w:r>
      <w:r w:rsidR="00A12C19" w:rsidRPr="000028CE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fr-FR"/>
        </w:rPr>
        <w:t>BT1</w:t>
      </w:r>
      <w:r w:rsidR="00A12C19"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 xml:space="preserve">: </w:t>
      </w:r>
      <w:r w:rsidR="002811D6"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 xml:space="preserve">Tỉ số của </w:t>
      </w:r>
      <w:r w:rsidR="006651B9"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 xml:space="preserve">số </w:t>
      </w:r>
      <w:r w:rsidR="002811D6"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 xml:space="preserve">HSG, </w:t>
      </w:r>
      <w:r w:rsidR="006651B9"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 xml:space="preserve">số </w:t>
      </w:r>
      <w:r w:rsidR="002811D6"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 xml:space="preserve">HKS, </w:t>
      </w:r>
      <w:r w:rsidR="006651B9"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 xml:space="preserve">số </w:t>
      </w:r>
      <w:r w:rsidR="002811D6"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>HSTB so với số HS cả lớp lần lượt là:</w:t>
      </w:r>
    </w:p>
    <w:p w:rsidR="00B67D93" w:rsidRPr="009C526D" w:rsidRDefault="009B5057" w:rsidP="006651B9">
      <w:pPr>
        <w:spacing w:after="0" w:line="276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B5057">
        <w:rPr>
          <w:position w:val="-28"/>
        </w:rPr>
        <w:object w:dxaOrig="2840" w:dyaOrig="760">
          <v:shape id="_x0000_i1123" type="#_x0000_t75" style="width:141.75pt;height:38.25pt" o:ole="">
            <v:imagedata r:id="rId198" o:title=""/>
          </v:shape>
          <o:OLEObject Type="Embed" ProgID="Equation.DSMT4" ShapeID="_x0000_i1123" DrawAspect="Content" ObjectID="_1685818870" r:id="rId199"/>
        </w:object>
      </w:r>
    </w:p>
    <w:p w:rsidR="00766697" w:rsidRPr="009C526D" w:rsidRDefault="00766697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</w:t>
      </w:r>
      <w:r w:rsidRPr="009C526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BT2</w:t>
      </w: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: Tỉ số của khối lượng chất bột đường, chất xơ so với khối lượng của khoai lang lần lượt là </w:t>
      </w:r>
      <w:r w:rsidR="009B5057" w:rsidRPr="009B5057">
        <w:rPr>
          <w:position w:val="-28"/>
        </w:rPr>
        <w:object w:dxaOrig="1180" w:dyaOrig="760">
          <v:shape id="_x0000_i1124" type="#_x0000_t75" style="width:59.25pt;height:38.25pt" o:ole="">
            <v:imagedata r:id="rId200" o:title=""/>
          </v:shape>
          <o:OLEObject Type="Embed" ProgID="Equation.DSMT4" ShapeID="_x0000_i1124" DrawAspect="Content" ObjectID="_1685818871" r:id="rId201"/>
        </w:object>
      </w:r>
    </w:p>
    <w:p w:rsidR="00B3299B" w:rsidRPr="009C526D" w:rsidRDefault="0004609D">
      <w:pPr>
        <w:spacing w:after="0" w:line="276" w:lineRule="auto"/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d) Tổ chức thực hiện:</w:t>
      </w:r>
      <w:r w:rsidRPr="009C526D">
        <w:rPr>
          <w:rFonts w:ascii="Times New Roman" w:eastAsia="Times New Roman" w:hAnsi="Times New Roman" w:cs="Times New Roman"/>
          <w:bCs/>
          <w:iCs/>
          <w:sz w:val="28"/>
          <w:szCs w:val="28"/>
        </w:rPr>
        <w:t xml:space="preserve"> </w:t>
      </w:r>
    </w:p>
    <w:tbl>
      <w:tblPr>
        <w:tblW w:w="99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400"/>
        <w:gridCol w:w="4500"/>
      </w:tblGrid>
      <w:tr w:rsidR="00B3299B" w:rsidRPr="009C526D">
        <w:tc>
          <w:tcPr>
            <w:tcW w:w="5400" w:type="dxa"/>
            <w:shd w:val="clear" w:color="auto" w:fill="auto"/>
            <w:vAlign w:val="center"/>
          </w:tcPr>
          <w:p w:rsidR="00B3299B" w:rsidRPr="009C526D" w:rsidRDefault="0004609D" w:rsidP="009C526D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Hoạt động của GV và HS</w:t>
            </w:r>
          </w:p>
        </w:tc>
        <w:tc>
          <w:tcPr>
            <w:tcW w:w="4500" w:type="dxa"/>
            <w:shd w:val="clear" w:color="auto" w:fill="auto"/>
          </w:tcPr>
          <w:p w:rsidR="00B3299B" w:rsidRPr="009C526D" w:rsidRDefault="0004609D" w:rsidP="009C526D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Nội dung</w:t>
            </w:r>
          </w:p>
        </w:tc>
      </w:tr>
      <w:tr w:rsidR="00B3299B" w:rsidRPr="009C526D">
        <w:tc>
          <w:tcPr>
            <w:tcW w:w="5400" w:type="dxa"/>
            <w:shd w:val="clear" w:color="auto" w:fill="auto"/>
          </w:tcPr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* GV giao nhiệm vụ học tập </w:t>
            </w:r>
            <w:r w:rsidR="00DE21B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3</w:t>
            </w:r>
            <w:r w:rsidRPr="009C526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: </w:t>
            </w:r>
          </w:p>
          <w:p w:rsidR="00C8583D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- GV nêu </w:t>
            </w:r>
            <w:r w:rsidR="00173E6B" w:rsidRPr="009C526D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hoạt động 2 </w:t>
            </w: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SGK trang </w:t>
            </w:r>
            <w:r w:rsidR="009B5057" w:rsidRPr="009C526D">
              <w:rPr>
                <w:position w:val="-8"/>
              </w:rPr>
              <w:object w:dxaOrig="420" w:dyaOrig="320">
                <v:shape id="_x0000_i1125" type="#_x0000_t75" style="width:21pt;height:15.75pt" o:ole="">
                  <v:imagedata r:id="rId202" o:title=""/>
                </v:shape>
                <o:OLEObject Type="Embed" ProgID="Equation.DSMT4" ShapeID="_x0000_i1125" DrawAspect="Content" ObjectID="_1685818872" r:id="rId203"/>
              </w:object>
            </w: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ướng dẫn </w:t>
            </w:r>
            <w:r w:rsidR="00C8583D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ọc sinh tính tỉ số giữa vận tốc của bạn Phương và vận tốc của bạn Quân và ngược lại</w:t>
            </w:r>
            <w:r w:rsidR="001D6B3D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 Từ đó phát biểu định nghĩa tỉ số của hai đại lượng là gì?</w:t>
            </w:r>
          </w:p>
          <w:p w:rsidR="001D6B3D" w:rsidRPr="009C526D" w:rsidRDefault="001D6B3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 xml:space="preserve">- GV </w:t>
            </w:r>
            <w:r w:rsidR="0002489D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nêu ví dụ </w:t>
            </w:r>
            <w:r w:rsidR="009B5057" w:rsidRPr="009C526D">
              <w:rPr>
                <w:position w:val="-6"/>
              </w:rPr>
              <w:object w:dxaOrig="200" w:dyaOrig="300">
                <v:shape id="_x0000_i1126" type="#_x0000_t75" style="width:9.75pt;height:15pt" o:ole="">
                  <v:imagedata r:id="rId204" o:title=""/>
                </v:shape>
                <o:OLEObject Type="Embed" ProgID="Equation.DSMT4" ShapeID="_x0000_i1126" DrawAspect="Content" ObjectID="_1685818873" r:id="rId205"/>
              </w:object>
            </w:r>
            <w:r w:rsidR="0002489D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SGK trang </w:t>
            </w:r>
            <w:r w:rsidR="009B5057" w:rsidRPr="009C526D">
              <w:rPr>
                <w:position w:val="-8"/>
              </w:rPr>
              <w:object w:dxaOrig="400" w:dyaOrig="320">
                <v:shape id="_x0000_i1127" type="#_x0000_t75" style="width:20.25pt;height:15.75pt" o:ole="">
                  <v:imagedata r:id="rId206" o:title=""/>
                </v:shape>
                <o:OLEObject Type="Embed" ProgID="Equation.DSMT4" ShapeID="_x0000_i1127" DrawAspect="Content" ObjectID="_1685818874" r:id="rId207"/>
              </w:object>
            </w:r>
            <w:r w:rsidR="0002489D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yêu cầu HS tính tỉ số độ dài của đoạn thẳng </w:t>
            </w:r>
            <w:r w:rsidR="009B5057" w:rsidRPr="009C526D">
              <w:rPr>
                <w:position w:val="-4"/>
              </w:rPr>
              <w:object w:dxaOrig="440" w:dyaOrig="279">
                <v:shape id="_x0000_i1128" type="#_x0000_t75" style="width:21.75pt;height:14.25pt" o:ole="">
                  <v:imagedata r:id="rId208" o:title=""/>
                </v:shape>
                <o:OLEObject Type="Embed" ProgID="Equation.DSMT4" ShapeID="_x0000_i1128" DrawAspect="Content" ObjectID="_1685818875" r:id="rId209"/>
              </w:object>
            </w:r>
            <w:r w:rsidR="0002489D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và đoạn thẳng </w:t>
            </w:r>
            <w:r w:rsidR="009B5057" w:rsidRPr="009C526D">
              <w:rPr>
                <w:position w:val="-6"/>
              </w:rPr>
              <w:object w:dxaOrig="460" w:dyaOrig="300">
                <v:shape id="_x0000_i1129" type="#_x0000_t75" style="width:23.25pt;height:15pt" o:ole="">
                  <v:imagedata r:id="rId210" o:title=""/>
                </v:shape>
                <o:OLEObject Type="Embed" ProgID="Equation.DSMT4" ShapeID="_x0000_i1129" DrawAspect="Content" ObjectID="_1685818876" r:id="rId211"/>
              </w:object>
            </w:r>
            <w:r w:rsidR="0002489D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và ngược lại.</w:t>
            </w:r>
          </w:p>
          <w:p w:rsidR="0002489D" w:rsidRPr="009C526D" w:rsidRDefault="000248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 yêu cầu học sinh đọc đề bài </w:t>
            </w:r>
            <w:r w:rsidR="00173E6B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luyện tập vận dụng </w:t>
            </w:r>
            <w:r w:rsidR="009B5057" w:rsidRPr="009C526D">
              <w:rPr>
                <w:position w:val="-4"/>
              </w:rPr>
              <w:object w:dxaOrig="220" w:dyaOrig="279">
                <v:shape id="_x0000_i1130" type="#_x0000_t75" style="width:11.25pt;height:14.25pt" o:ole="">
                  <v:imagedata r:id="rId212" o:title=""/>
                </v:shape>
                <o:OLEObject Type="Embed" ProgID="Equation.DSMT4" ShapeID="_x0000_i1130" DrawAspect="Content" ObjectID="_1685818877" r:id="rId213"/>
              </w:object>
            </w:r>
            <w:r w:rsidR="00173E6B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SGK trang </w:t>
            </w:r>
            <w:r w:rsidR="009B5057" w:rsidRPr="009C526D">
              <w:rPr>
                <w:position w:val="-8"/>
              </w:rPr>
              <w:object w:dxaOrig="400" w:dyaOrig="320">
                <v:shape id="_x0000_i1131" type="#_x0000_t75" style="width:20.25pt;height:15.75pt" o:ole="">
                  <v:imagedata r:id="rId214" o:title=""/>
                </v:shape>
                <o:OLEObject Type="Embed" ProgID="Equation.DSMT4" ShapeID="_x0000_i1131" DrawAspect="Content" ObjectID="_1685818878" r:id="rId215"/>
              </w:object>
            </w:r>
            <w:r w:rsidR="00361DD4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nhận xét v</w:t>
            </w:r>
            <w:r w:rsidR="00000A4F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ề</w:t>
            </w:r>
            <w:r w:rsidR="00361DD4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đơn vị đo vận tốc của ánh sáng và vận tốc của âm thanh (từ đó HS nhớ đổi đưa về cùng đơn vị đo)</w:t>
            </w:r>
            <w:r w:rsidR="00000A4F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 Sau đó tính tỉ số của vận tốc ánh sáng và vận tốc của âm thanh.</w:t>
            </w:r>
          </w:p>
          <w:p w:rsidR="00B3299B" w:rsidRPr="009C526D" w:rsidRDefault="00A23638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 yêu cầu HS hoạt động nhóm </w:t>
            </w:r>
            <w:r w:rsidR="009B5057" w:rsidRPr="009C526D">
              <w:rPr>
                <w:position w:val="-4"/>
              </w:rPr>
              <w:object w:dxaOrig="220" w:dyaOrig="279">
                <v:shape id="_x0000_i1132" type="#_x0000_t75" style="width:11.25pt;height:14.25pt" o:ole="">
                  <v:imagedata r:id="rId216" o:title=""/>
                </v:shape>
                <o:OLEObject Type="Embed" ProgID="Equation.DSMT4" ShapeID="_x0000_i1132" DrawAspect="Content" ObjectID="_1685818879" r:id="rId217"/>
              </w:object>
            </w: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để làm </w:t>
            </w:r>
            <w:r w:rsidR="009B5057" w:rsidRPr="009C526D">
              <w:rPr>
                <w:position w:val="-4"/>
              </w:rPr>
              <w:object w:dxaOrig="220" w:dyaOrig="279">
                <v:shape id="_x0000_i1133" type="#_x0000_t75" style="width:11.25pt;height:14.25pt" o:ole="">
                  <v:imagedata r:id="rId218" o:title=""/>
                </v:shape>
                <o:OLEObject Type="Embed" ProgID="Equation.DSMT4" ShapeID="_x0000_i1133" DrawAspect="Content" ObjectID="_1685818880" r:id="rId219"/>
              </w:object>
            </w: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bài tập vận dụng.</w:t>
            </w:r>
          </w:p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* HS thực hiện nhiệm vụ </w:t>
            </w:r>
            <w:r w:rsidR="00DE21B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3</w:t>
            </w:r>
            <w:r w:rsidRPr="009C526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:</w:t>
            </w:r>
          </w:p>
          <w:p w:rsidR="00C65F53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HS </w:t>
            </w:r>
            <w:r w:rsidR="00C65F53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ọc các ví dụ trong sách giáo khoa và thực hiện các yêu cầu của giáo viên. Sau đó chia sẻ với bạn bên cạnh.</w:t>
            </w:r>
          </w:p>
          <w:p w:rsidR="00B3299B" w:rsidRPr="009C526D" w:rsidRDefault="00A23638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HS hoạt động nhóm </w:t>
            </w:r>
            <w:r w:rsidR="009B5057" w:rsidRPr="009C526D">
              <w:rPr>
                <w:position w:val="-4"/>
              </w:rPr>
              <w:object w:dxaOrig="220" w:dyaOrig="279">
                <v:shape id="_x0000_i1134" type="#_x0000_t75" style="width:11.25pt;height:14.25pt" o:ole="">
                  <v:imagedata r:id="rId220" o:title=""/>
                </v:shape>
                <o:OLEObject Type="Embed" ProgID="Equation.DSMT4" ShapeID="_x0000_i1134" DrawAspect="Content" ObjectID="_1685818881" r:id="rId221"/>
              </w:object>
            </w:r>
            <w:r w:rsidR="00964EEC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bằng kỹ thuật khăn trải bàn</w:t>
            </w: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suy nghĩ và tìm lời giải </w:t>
            </w:r>
            <w:r w:rsidR="00964EEC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cho </w:t>
            </w:r>
            <w:r w:rsidR="009B5057" w:rsidRPr="009C526D">
              <w:rPr>
                <w:position w:val="-4"/>
              </w:rPr>
              <w:object w:dxaOrig="220" w:dyaOrig="279">
                <v:shape id="_x0000_i1135" type="#_x0000_t75" style="width:11.25pt;height:14.25pt" o:ole="">
                  <v:imagedata r:id="rId222" o:title=""/>
                </v:shape>
                <o:OLEObject Type="Embed" ProgID="Equation.DSMT4" ShapeID="_x0000_i1135" DrawAspect="Content" ObjectID="_1685818882" r:id="rId223"/>
              </w:object>
            </w:r>
            <w:r w:rsidR="00964EEC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bài tập vận dụng, thống nhất câu trả lời của nhóm. </w:t>
            </w:r>
          </w:p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* Báo cáo, thảo luận </w:t>
            </w:r>
            <w:r w:rsidR="00DE21B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3</w:t>
            </w:r>
            <w:r w:rsidRPr="009C526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: </w:t>
            </w:r>
          </w:p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- GV lựa chọn </w:t>
            </w:r>
            <w:r w:rsidR="00953415" w:rsidRPr="009C526D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đại diện nhóm làm nha</w:t>
            </w:r>
            <w:r w:rsidR="00396C5F" w:rsidRPr="009C526D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n</w:t>
            </w:r>
            <w:r w:rsidR="00953415" w:rsidRPr="009C526D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h nhất báo cáo bài của nhóm</w:t>
            </w:r>
            <w:r w:rsidRPr="009C526D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.</w:t>
            </w:r>
          </w:p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- HS quan sát, </w:t>
            </w:r>
            <w:r w:rsidR="00396C5F" w:rsidRPr="009C526D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lắng nghe </w:t>
            </w:r>
            <w:r w:rsidRPr="009C526D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và tự kiểm tra </w:t>
            </w:r>
            <w:r w:rsidR="00396C5F" w:rsidRPr="009C526D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bài nhóm mình để phản biện</w:t>
            </w:r>
            <w:r w:rsidRPr="009C526D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. </w:t>
            </w:r>
          </w:p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* Kết luận, nhận định </w:t>
            </w:r>
            <w:r w:rsidR="00DE21B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3</w:t>
            </w:r>
            <w:r w:rsidRPr="009C526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: </w:t>
            </w:r>
          </w:p>
          <w:p w:rsidR="00FA6FCA" w:rsidRPr="009C526D" w:rsidRDefault="00FA6FCA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GV chính xác hóa kết quả của nhiệm vụ </w:t>
            </w:r>
            <w:r w:rsidR="009B5057" w:rsidRPr="009C526D">
              <w:rPr>
                <w:position w:val="-6"/>
              </w:rPr>
              <w:object w:dxaOrig="200" w:dyaOrig="300">
                <v:shape id="_x0000_i1136" type="#_x0000_t75" style="width:9.75pt;height:15pt" o:ole="">
                  <v:imagedata r:id="rId224" o:title=""/>
                </v:shape>
                <o:OLEObject Type="Embed" ProgID="Equation.DSMT4" ShapeID="_x0000_i1136" DrawAspect="Content" ObjectID="_1685818883" r:id="rId225"/>
              </w:object>
            </w: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  <w:p w:rsidR="00FA6FCA" w:rsidRPr="009C526D" w:rsidRDefault="00FA6FCA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>- GV đánh giá, nhận xét thái độ hoạt động nhóm, mức độ đạt được của sản phẩm nhóm, kĩ năng diễn đạt trình bày của HS.</w:t>
            </w:r>
          </w:p>
          <w:p w:rsidR="00B3299B" w:rsidRPr="009C526D" w:rsidRDefault="00FA6FCA" w:rsidP="009C526D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>- GV chốt lại các nội dung chính.</w:t>
            </w:r>
          </w:p>
        </w:tc>
        <w:tc>
          <w:tcPr>
            <w:tcW w:w="4500" w:type="dxa"/>
            <w:shd w:val="clear" w:color="auto" w:fill="auto"/>
          </w:tcPr>
          <w:p w:rsidR="00BB2E3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lastRenderedPageBreak/>
              <w:t xml:space="preserve">2. </w:t>
            </w:r>
            <w:r w:rsidR="00BB2E3D" w:rsidRPr="009C526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Tỉ số của hai đại lượng.</w:t>
            </w:r>
          </w:p>
          <w:p w:rsidR="00FA15A6" w:rsidRPr="00FA15A6" w:rsidRDefault="00FA15A6" w:rsidP="00FA15A6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FA15A6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Hoạt động 2 </w:t>
            </w:r>
            <w:r w:rsidR="006868E6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: </w:t>
            </w:r>
            <w:r w:rsidR="006868E6"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SGK trang </w:t>
            </w:r>
            <w:r w:rsidR="006868E6" w:rsidRPr="009C526D">
              <w:rPr>
                <w:position w:val="-6"/>
              </w:rPr>
              <w:object w:dxaOrig="360" w:dyaOrig="300">
                <v:shape id="_x0000_i1137" type="#_x0000_t75" style="width:18pt;height:15pt" o:ole="">
                  <v:imagedata r:id="rId226" o:title=""/>
                </v:shape>
                <o:OLEObject Type="Embed" ProgID="Equation.DSMT4" ShapeID="_x0000_i1137" DrawAspect="Content" ObjectID="_1685818884" r:id="rId227"/>
              </w:object>
            </w:r>
          </w:p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* </w:t>
            </w:r>
            <w:r w:rsidR="00B03F33" w:rsidRPr="009C526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Định nghĩa:</w:t>
            </w:r>
            <w:r w:rsidRPr="009C526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</w:t>
            </w:r>
            <w:r w:rsidR="00B03F33" w:rsidRPr="009C526D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Tỉ số của hai đại lượng (cùng loại và cùng đơn vị đo) là tỉ số giữa hai số đo của hai đại lượng đó</w:t>
            </w:r>
            <w:r w:rsidRPr="009C526D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.</w:t>
            </w:r>
          </w:p>
          <w:p w:rsidR="00025CE8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- </w:t>
            </w:r>
            <w:r w:rsidR="00173E6B" w:rsidRPr="009C526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Luyện tập </w:t>
            </w:r>
            <w:r w:rsidR="00025CE8" w:rsidRPr="009C526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2</w:t>
            </w:r>
            <w:r w:rsidRPr="009C526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:</w:t>
            </w: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6868E6"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SGK trang </w:t>
            </w:r>
            <w:r w:rsidR="006868E6" w:rsidRPr="009C526D">
              <w:rPr>
                <w:position w:val="-6"/>
              </w:rPr>
              <w:object w:dxaOrig="360" w:dyaOrig="300">
                <v:shape id="_x0000_i1138" type="#_x0000_t75" style="width:18pt;height:15pt" o:ole="">
                  <v:imagedata r:id="rId226" o:title=""/>
                </v:shape>
                <o:OLEObject Type="Embed" ProgID="Equation.DSMT4" ShapeID="_x0000_i1138" DrawAspect="Content" ObjectID="_1685818885" r:id="rId228"/>
              </w:object>
            </w:r>
          </w:p>
          <w:p w:rsidR="00025CE8" w:rsidRPr="009C526D" w:rsidRDefault="00025CE8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 xml:space="preserve">Đổi </w:t>
            </w:r>
            <w:r w:rsidR="009B5057" w:rsidRPr="009C526D">
              <w:rPr>
                <w:position w:val="-6"/>
              </w:rPr>
              <w:object w:dxaOrig="3700" w:dyaOrig="300">
                <v:shape id="_x0000_i1139" type="#_x0000_t75" style="width:185.25pt;height:15pt" o:ole="">
                  <v:imagedata r:id="rId229" o:title=""/>
                </v:shape>
                <o:OLEObject Type="Embed" ProgID="Equation.DSMT4" ShapeID="_x0000_i1139" DrawAspect="Content" ObjectID="_1685818886" r:id="rId230"/>
              </w:object>
            </w:r>
          </w:p>
          <w:p w:rsidR="00B3299B" w:rsidRPr="009C526D" w:rsidRDefault="00025CE8" w:rsidP="009C526D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hAnsi="Times New Roman" w:cs="Times New Roman"/>
                <w:sz w:val="28"/>
                <w:szCs w:val="28"/>
              </w:rPr>
              <w:t xml:space="preserve">Tỉ số của vận tốc ánh sáng với vận tốc âm thanh là </w:t>
            </w:r>
            <w:r w:rsidR="009B5057" w:rsidRPr="009C526D">
              <w:rPr>
                <w:position w:val="-30"/>
              </w:rPr>
              <w:object w:dxaOrig="1579" w:dyaOrig="780">
                <v:shape id="_x0000_i1140" type="#_x0000_t75" style="width:78.75pt;height:39pt" o:ole="">
                  <v:imagedata r:id="rId231" o:title=""/>
                </v:shape>
                <o:OLEObject Type="Embed" ProgID="Equation.DSMT4" ShapeID="_x0000_i1140" DrawAspect="Content" ObjectID="_1685818887" r:id="rId232"/>
              </w:object>
            </w:r>
          </w:p>
          <w:p w:rsidR="00D70008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- </w:t>
            </w:r>
            <w:r w:rsidR="00D70008" w:rsidRPr="009C526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BT1: </w:t>
            </w:r>
          </w:p>
          <w:p w:rsidR="00B3299B" w:rsidRPr="009C526D" w:rsidRDefault="00D70008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+ Tỉ số của số HSG và số HS cả lớp là </w:t>
            </w:r>
            <w:r w:rsidR="009B5057" w:rsidRPr="009C526D">
              <w:rPr>
                <w:position w:val="-28"/>
              </w:rPr>
              <w:object w:dxaOrig="859" w:dyaOrig="760">
                <v:shape id="_x0000_i1141" type="#_x0000_t75" style="width:42.75pt;height:38.25pt" o:ole="">
                  <v:imagedata r:id="rId233" o:title=""/>
                </v:shape>
                <o:OLEObject Type="Embed" ProgID="Equation.DSMT4" ShapeID="_x0000_i1141" DrawAspect="Content" ObjectID="_1685818888" r:id="rId234"/>
              </w:object>
            </w:r>
            <w:r w:rsidR="0004609D"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  <w:p w:rsidR="00D70008" w:rsidRPr="009C526D" w:rsidRDefault="00D70008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+ Tỉ số của số HSK và số HS cả lớp là </w:t>
            </w:r>
            <w:r w:rsidR="009B5057" w:rsidRPr="009C526D">
              <w:rPr>
                <w:position w:val="-28"/>
              </w:rPr>
              <w:object w:dxaOrig="859" w:dyaOrig="760">
                <v:shape id="_x0000_i1142" type="#_x0000_t75" style="width:42.75pt;height:38.25pt" o:ole="">
                  <v:imagedata r:id="rId235" o:title=""/>
                </v:shape>
                <o:OLEObject Type="Embed" ProgID="Equation.DSMT4" ShapeID="_x0000_i1142" DrawAspect="Content" ObjectID="_1685818889" r:id="rId236"/>
              </w:object>
            </w: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  <w:p w:rsidR="00D70008" w:rsidRPr="009C526D" w:rsidRDefault="00D70008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+ Tỉ số của số HSTB và số HS cả lớp là </w:t>
            </w:r>
            <w:r w:rsidR="009B5057" w:rsidRPr="009C526D">
              <w:rPr>
                <w:position w:val="-28"/>
              </w:rPr>
              <w:object w:dxaOrig="2600" w:dyaOrig="840">
                <v:shape id="_x0000_i1143" type="#_x0000_t75" style="width:129.75pt;height:42pt" o:ole="">
                  <v:imagedata r:id="rId237" o:title=""/>
                </v:shape>
                <o:OLEObject Type="Embed" ProgID="Equation.DSMT4" ShapeID="_x0000_i1143" DrawAspect="Content" ObjectID="_1685818890" r:id="rId238"/>
              </w:object>
            </w: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  <w:p w:rsidR="004A58B6" w:rsidRPr="009C526D" w:rsidRDefault="004A58B6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BT2: </w:t>
            </w:r>
          </w:p>
          <w:p w:rsidR="00D70008" w:rsidRPr="009C526D" w:rsidRDefault="004A58B6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+ </w:t>
            </w: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Tỉ số của khối lượng chất bột đường và khối lượng khoai lang là </w:t>
            </w:r>
            <w:r w:rsidR="009B5057" w:rsidRPr="009C526D">
              <w:rPr>
                <w:position w:val="-28"/>
              </w:rPr>
              <w:object w:dxaOrig="540" w:dyaOrig="760">
                <v:shape id="_x0000_i1144" type="#_x0000_t75" style="width:27pt;height:38.25pt" o:ole="">
                  <v:imagedata r:id="rId239" o:title=""/>
                </v:shape>
                <o:OLEObject Type="Embed" ProgID="Equation.DSMT4" ShapeID="_x0000_i1144" DrawAspect="Content" ObjectID="_1685818891" r:id="rId240"/>
              </w:object>
            </w:r>
          </w:p>
          <w:p w:rsidR="00363EE8" w:rsidRPr="009C526D" w:rsidRDefault="00363EE8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+ </w:t>
            </w: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Tỉ số của khối lượng chất xơ và khối lượng khoai lang là </w:t>
            </w:r>
            <w:r w:rsidR="009B5057" w:rsidRPr="009C526D">
              <w:rPr>
                <w:position w:val="-28"/>
              </w:rPr>
              <w:object w:dxaOrig="540" w:dyaOrig="760">
                <v:shape id="_x0000_i1145" type="#_x0000_t75" style="width:27pt;height:38.25pt" o:ole="">
                  <v:imagedata r:id="rId241" o:title=""/>
                </v:shape>
                <o:OLEObject Type="Embed" ProgID="Equation.DSMT4" ShapeID="_x0000_i1145" DrawAspect="Content" ObjectID="_1685818892" r:id="rId242"/>
              </w:object>
            </w:r>
          </w:p>
        </w:tc>
      </w:tr>
    </w:tbl>
    <w:p w:rsidR="00B3299B" w:rsidRPr="009C526D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lastRenderedPageBreak/>
        <w:t>Hướng dẫn tự học ở nhà</w:t>
      </w:r>
      <w:r w:rsidRPr="009C526D">
        <w:rPr>
          <w:rFonts w:ascii="Times New Roman" w:eastAsia="Times New Roman" w:hAnsi="Times New Roman" w:cs="Times New Roman"/>
          <w:bCs/>
          <w:sz w:val="28"/>
          <w:szCs w:val="28"/>
        </w:rPr>
        <w:t xml:space="preserve"> (2 phút):</w:t>
      </w:r>
    </w:p>
    <w:p w:rsidR="00B3299B" w:rsidRPr="009C526D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>- Ghi nhớ các</w:t>
      </w:r>
      <w:r w:rsidR="00FB1D1B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h tính tỉ số của </w:t>
      </w:r>
      <w:r w:rsidR="009B5057" w:rsidRPr="00025957">
        <w:rPr>
          <w:position w:val="-4"/>
        </w:rPr>
        <w:object w:dxaOrig="220" w:dyaOrig="279">
          <v:shape id="_x0000_i1146" type="#_x0000_t75" style="width:11.25pt;height:14.25pt" o:ole="">
            <v:imagedata r:id="rId243" o:title=""/>
          </v:shape>
          <o:OLEObject Type="Embed" ProgID="Equation.DSMT4" ShapeID="_x0000_i1146" DrawAspect="Content" ObjectID="_1685818893" r:id="rId244"/>
        </w:object>
      </w:r>
      <w:r w:rsidR="00FB1D1B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số và tỉ số của hai đại lượng (cùng loại và cùng đơn vị đo)</w:t>
      </w: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:rsidR="00B3299B" w:rsidRPr="009C526D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Làm bài tập sau: </w:t>
      </w:r>
      <w:r w:rsidR="004C4628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Bài </w:t>
      </w:r>
      <w:r w:rsidR="009B5057" w:rsidRPr="00025957">
        <w:rPr>
          <w:position w:val="-4"/>
        </w:rPr>
        <w:object w:dxaOrig="160" w:dyaOrig="279">
          <v:shape id="_x0000_i1147" type="#_x0000_t75" style="width:8.25pt;height:14.25pt" o:ole="">
            <v:imagedata r:id="rId245" o:title=""/>
          </v:shape>
          <o:OLEObject Type="Embed" ProgID="Equation.DSMT4" ShapeID="_x0000_i1147" DrawAspect="Content" ObjectID="_1685818894" r:id="rId246"/>
        </w:object>
      </w:r>
      <w:r w:rsidR="004C4628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sách giáo khoa trang </w:t>
      </w:r>
      <w:r w:rsidR="009B5057" w:rsidRPr="009B5057">
        <w:rPr>
          <w:position w:val="-6"/>
        </w:rPr>
        <w:object w:dxaOrig="340" w:dyaOrig="300">
          <v:shape id="_x0000_i1148" type="#_x0000_t75" style="width:17.25pt;height:15pt" o:ole="">
            <v:imagedata r:id="rId247" o:title=""/>
          </v:shape>
          <o:OLEObject Type="Embed" ProgID="Equation.DSMT4" ShapeID="_x0000_i1148" DrawAspect="Content" ObjectID="_1685818895" r:id="rId248"/>
        </w:object>
      </w:r>
      <w:r w:rsidR="004C4628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và bài .... sách bài tập trang ...</w:t>
      </w: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:rsidR="00B3299B" w:rsidRDefault="0004609D">
      <w:pPr>
        <w:spacing w:after="0" w:line="276" w:lineRule="auto"/>
        <w:jc w:val="both"/>
        <w:rPr>
          <w:position w:val="-8"/>
        </w:rPr>
      </w:pP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Chuẩn bị bài mới: đọc trước toàn bộ nội dung mục II. </w:t>
      </w:r>
      <w:r w:rsidR="00952C17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Tỉ số phần trăm </w:t>
      </w: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trong SGK trang </w:t>
      </w:r>
      <w:r w:rsidR="009B5057" w:rsidRPr="009B5057">
        <w:rPr>
          <w:position w:val="-8"/>
        </w:rPr>
        <w:object w:dxaOrig="780" w:dyaOrig="320">
          <v:shape id="_x0000_i1149" type="#_x0000_t75" style="width:39pt;height:15.75pt" o:ole="">
            <v:imagedata r:id="rId249" o:title=""/>
          </v:shape>
          <o:OLEObject Type="Embed" ProgID="Equation.DSMT4" ShapeID="_x0000_i1149" DrawAspect="Content" ObjectID="_1685818896" r:id="rId250"/>
        </w:object>
      </w:r>
    </w:p>
    <w:p w:rsidR="007A3199" w:rsidRPr="009C526D" w:rsidRDefault="007A3199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3299B" w:rsidRPr="009C526D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70C0"/>
          <w:sz w:val="28"/>
          <w:szCs w:val="28"/>
          <w:u w:val="single"/>
        </w:rPr>
      </w:pPr>
      <w:r w:rsidRPr="009C526D">
        <w:rPr>
          <w:rFonts w:ascii="Times New Roman" w:eastAsia="Times New Roman" w:hAnsi="Times New Roman" w:cs="Times New Roman"/>
          <w:b/>
          <w:color w:val="0070C0"/>
          <w:sz w:val="28"/>
          <w:szCs w:val="28"/>
          <w:u w:val="single"/>
        </w:rPr>
        <w:t>Tiết 2</w:t>
      </w:r>
    </w:p>
    <w:p w:rsidR="00B3299B" w:rsidRPr="009C526D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Hoạt động 2.</w:t>
      </w:r>
      <w:r w:rsidR="00605173" w:rsidRPr="009C526D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3</w:t>
      </w:r>
      <w:r w:rsidRPr="009C526D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: </w:t>
      </w:r>
      <w:r w:rsidR="00605173" w:rsidRPr="009C526D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Tỉ số phần trăm của hai số</w:t>
      </w:r>
      <w:r w:rsidRPr="009C526D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(1</w:t>
      </w:r>
      <w:r w:rsidR="003A616A" w:rsidRPr="009C526D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7</w:t>
      </w:r>
      <w:r w:rsidRPr="009C526D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phút)</w:t>
      </w:r>
    </w:p>
    <w:p w:rsidR="00B3299B" w:rsidRPr="009C526D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a) Mục tiêu:</w:t>
      </w:r>
      <w:r w:rsidRPr="009C526D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 </w:t>
      </w:r>
      <w:r w:rsidRPr="009C526D">
        <w:rPr>
          <w:rFonts w:ascii="Times New Roman" w:eastAsia="Times New Roman" w:hAnsi="Times New Roman" w:cs="Times New Roman"/>
          <w:sz w:val="28"/>
          <w:szCs w:val="28"/>
        </w:rPr>
        <w:t xml:space="preserve">HS </w:t>
      </w:r>
      <w:r w:rsidR="005D1FEC" w:rsidRPr="009C526D">
        <w:rPr>
          <w:rFonts w:ascii="Times New Roman" w:eastAsia="Times New Roman" w:hAnsi="Times New Roman" w:cs="Times New Roman"/>
          <w:sz w:val="28"/>
          <w:szCs w:val="28"/>
        </w:rPr>
        <w:t xml:space="preserve">nêu </w:t>
      </w:r>
      <w:r w:rsidRPr="009C526D">
        <w:rPr>
          <w:rFonts w:ascii="Times New Roman" w:eastAsia="Times New Roman" w:hAnsi="Times New Roman" w:cs="Times New Roman"/>
          <w:sz w:val="28"/>
          <w:szCs w:val="28"/>
        </w:rPr>
        <w:t>được</w:t>
      </w:r>
      <w:r w:rsidR="005D1FEC" w:rsidRPr="009C526D">
        <w:rPr>
          <w:rFonts w:ascii="Times New Roman" w:eastAsia="Times New Roman" w:hAnsi="Times New Roman" w:cs="Times New Roman"/>
          <w:sz w:val="28"/>
          <w:szCs w:val="28"/>
        </w:rPr>
        <w:t xml:space="preserve"> cách tính tỉ số phần trăm của hai số </w:t>
      </w:r>
      <w:r w:rsidR="009B5057" w:rsidRPr="009B5057">
        <w:rPr>
          <w:position w:val="-6"/>
        </w:rPr>
        <w:object w:dxaOrig="220" w:dyaOrig="240">
          <v:shape id="_x0000_i1150" type="#_x0000_t75" style="width:11.25pt;height:12pt" o:ole="">
            <v:imagedata r:id="rId251" o:title=""/>
          </v:shape>
          <o:OLEObject Type="Embed" ProgID="Equation.DSMT4" ShapeID="_x0000_i1150" DrawAspect="Content" ObjectID="_1685818897" r:id="rId252"/>
        </w:object>
      </w:r>
      <w:r w:rsidR="005D1FEC" w:rsidRPr="009C526D">
        <w:rPr>
          <w:rFonts w:ascii="Times New Roman" w:eastAsia="Times New Roman" w:hAnsi="Times New Roman" w:cs="Times New Roman"/>
          <w:sz w:val="28"/>
          <w:szCs w:val="28"/>
        </w:rPr>
        <w:t xml:space="preserve"> và </w:t>
      </w:r>
      <w:r w:rsidR="009B5057" w:rsidRPr="009B5057">
        <w:rPr>
          <w:position w:val="-6"/>
        </w:rPr>
        <w:object w:dxaOrig="220" w:dyaOrig="300">
          <v:shape id="_x0000_i1151" type="#_x0000_t75" style="width:11.25pt;height:15pt" o:ole="">
            <v:imagedata r:id="rId253" o:title=""/>
          </v:shape>
          <o:OLEObject Type="Embed" ProgID="Equation.DSMT4" ShapeID="_x0000_i1151" DrawAspect="Content" ObjectID="_1685818898" r:id="rId254"/>
        </w:object>
      </w: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  <w:r w:rsidR="005D1FEC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Từ đó biết vận dụng để giải bài tập vận dụng.</w:t>
      </w:r>
    </w:p>
    <w:p w:rsidR="00B3299B" w:rsidRPr="009C526D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lastRenderedPageBreak/>
        <w:t>b) Nội dung:</w:t>
      </w:r>
      <w:r w:rsidRPr="009C526D">
        <w:rPr>
          <w:rFonts w:ascii="Times New Roman" w:eastAsia="Times New Roman" w:hAnsi="Times New Roman" w:cs="Times New Roman"/>
          <w:color w:val="FF0000"/>
          <w:sz w:val="28"/>
          <w:szCs w:val="28"/>
        </w:rPr>
        <w:t xml:space="preserve"> </w:t>
      </w:r>
    </w:p>
    <w:p w:rsidR="00B3299B" w:rsidRPr="009C526D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sz w:val="28"/>
          <w:szCs w:val="28"/>
        </w:rPr>
        <w:t xml:space="preserve">- Thực hiện hoạt động </w:t>
      </w:r>
      <w:r w:rsidR="009B5057" w:rsidRPr="009B5057">
        <w:rPr>
          <w:position w:val="-6"/>
        </w:rPr>
        <w:object w:dxaOrig="200" w:dyaOrig="300">
          <v:shape id="_x0000_i1152" type="#_x0000_t75" style="width:9.75pt;height:15pt" o:ole="">
            <v:imagedata r:id="rId255" o:title=""/>
          </v:shape>
          <o:OLEObject Type="Embed" ProgID="Equation.DSMT4" ShapeID="_x0000_i1152" DrawAspect="Content" ObjectID="_1685818899" r:id="rId256"/>
        </w:object>
      </w:r>
      <w:r w:rsidRPr="009C526D">
        <w:rPr>
          <w:rFonts w:ascii="Times New Roman" w:eastAsia="Times New Roman" w:hAnsi="Times New Roman" w:cs="Times New Roman"/>
          <w:sz w:val="28"/>
          <w:szCs w:val="28"/>
        </w:rPr>
        <w:t xml:space="preserve"> trong SGK trang </w:t>
      </w:r>
      <w:r w:rsidR="009B5057" w:rsidRPr="009B5057">
        <w:rPr>
          <w:position w:val="-6"/>
        </w:rPr>
        <w:object w:dxaOrig="420" w:dyaOrig="300">
          <v:shape id="_x0000_i1153" type="#_x0000_t75" style="width:21pt;height:15pt" o:ole="">
            <v:imagedata r:id="rId257" o:title=""/>
          </v:shape>
          <o:OLEObject Type="Embed" ProgID="Equation.DSMT4" ShapeID="_x0000_i1153" DrawAspect="Content" ObjectID="_1685818900" r:id="rId258"/>
        </w:object>
      </w:r>
    </w:p>
    <w:p w:rsidR="00CC6A6C" w:rsidRPr="009C526D" w:rsidRDefault="0004609D" w:rsidP="00631AC2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</w:t>
      </w:r>
      <w:r w:rsidR="004D723E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Tỉ số phần trăm của hai số </w:t>
      </w:r>
      <w:r w:rsidR="009B5057" w:rsidRPr="009B5057">
        <w:rPr>
          <w:position w:val="-6"/>
        </w:rPr>
        <w:object w:dxaOrig="220" w:dyaOrig="240">
          <v:shape id="_x0000_i1154" type="#_x0000_t75" style="width:11.25pt;height:12pt" o:ole="">
            <v:imagedata r:id="rId259" o:title=""/>
          </v:shape>
          <o:OLEObject Type="Embed" ProgID="Equation.DSMT4" ShapeID="_x0000_i1154" DrawAspect="Content" ObjectID="_1685818901" r:id="rId260"/>
        </w:object>
      </w:r>
      <w:r w:rsidR="004D723E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và </w:t>
      </w:r>
      <w:r w:rsidR="009B5057" w:rsidRPr="009B5057">
        <w:rPr>
          <w:position w:val="-6"/>
        </w:rPr>
        <w:object w:dxaOrig="220" w:dyaOrig="300">
          <v:shape id="_x0000_i1155" type="#_x0000_t75" style="width:11.25pt;height:15pt" o:ole="">
            <v:imagedata r:id="rId261" o:title=""/>
          </v:shape>
          <o:OLEObject Type="Embed" ProgID="Equation.DSMT4" ShapeID="_x0000_i1155" DrawAspect="Content" ObjectID="_1685818902" r:id="rId262"/>
        </w:object>
      </w:r>
      <w:r w:rsidR="004D723E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là gì? </w:t>
      </w: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Nêu </w:t>
      </w:r>
      <w:r w:rsidR="003D3F1F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các </w:t>
      </w:r>
      <w:r w:rsidR="00CC6A6C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>cách t</w:t>
      </w:r>
      <w:r w:rsidR="003D3F1F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>í</w:t>
      </w:r>
      <w:r w:rsidR="00CC6A6C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nh tỉ số phần trăm của hai số </w:t>
      </w:r>
      <w:r w:rsidR="009B5057" w:rsidRPr="009B5057">
        <w:rPr>
          <w:position w:val="-6"/>
        </w:rPr>
        <w:object w:dxaOrig="220" w:dyaOrig="240">
          <v:shape id="_x0000_i1156" type="#_x0000_t75" style="width:11.25pt;height:12pt" o:ole="">
            <v:imagedata r:id="rId263" o:title=""/>
          </v:shape>
          <o:OLEObject Type="Embed" ProgID="Equation.DSMT4" ShapeID="_x0000_i1156" DrawAspect="Content" ObjectID="_1685818903" r:id="rId264"/>
        </w:object>
      </w:r>
      <w:r w:rsidR="00CC6A6C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và</w:t>
      </w:r>
      <w:r w:rsidR="00631AC2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="009B5057" w:rsidRPr="009B5057">
        <w:rPr>
          <w:position w:val="-6"/>
        </w:rPr>
        <w:object w:dxaOrig="260" w:dyaOrig="300">
          <v:shape id="_x0000_i1157" type="#_x0000_t75" style="width:13.5pt;height:15pt" o:ole="">
            <v:imagedata r:id="rId265" o:title=""/>
          </v:shape>
          <o:OLEObject Type="Embed" ProgID="Equation.DSMT4" ShapeID="_x0000_i1157" DrawAspect="Content" ObjectID="_1685818904" r:id="rId266"/>
        </w:object>
      </w:r>
    </w:p>
    <w:p w:rsidR="003D3F1F" w:rsidRPr="009C526D" w:rsidRDefault="003D3F1F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Vận dụng làm Ví dụ </w:t>
      </w:r>
      <w:r w:rsidR="009B5057" w:rsidRPr="009B5057">
        <w:rPr>
          <w:position w:val="-8"/>
        </w:rPr>
        <w:object w:dxaOrig="279" w:dyaOrig="320">
          <v:shape id="_x0000_i1158" type="#_x0000_t75" style="width:14.25pt;height:15.75pt" o:ole="">
            <v:imagedata r:id="rId267" o:title=""/>
          </v:shape>
          <o:OLEObject Type="Embed" ProgID="Equation.DSMT4" ShapeID="_x0000_i1158" DrawAspect="Content" ObjectID="_1685818905" r:id="rId268"/>
        </w:object>
      </w: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ví dụ </w:t>
      </w:r>
      <w:r w:rsidR="009B5057" w:rsidRPr="009B5057">
        <w:rPr>
          <w:position w:val="-12"/>
        </w:rPr>
        <w:object w:dxaOrig="320" w:dyaOrig="360">
          <v:shape id="_x0000_i1159" type="#_x0000_t75" style="width:15.75pt;height:18pt" o:ole="">
            <v:imagedata r:id="rId269" o:title=""/>
          </v:shape>
          <o:OLEObject Type="Embed" ProgID="Equation.DSMT4" ShapeID="_x0000_i1159" DrawAspect="Content" ObjectID="_1685818906" r:id="rId270"/>
        </w:object>
      </w:r>
      <w:r w:rsidR="00D34B6C" w:rsidRPr="009C526D">
        <w:rPr>
          <w:rFonts w:ascii="Times New Roman" w:hAnsi="Times New Roman" w:cs="Times New Roman"/>
          <w:sz w:val="28"/>
          <w:szCs w:val="28"/>
        </w:rPr>
        <w:t xml:space="preserve">luyện tập </w:t>
      </w:r>
      <w:r w:rsidR="009B5057" w:rsidRPr="009B5057">
        <w:rPr>
          <w:position w:val="-8"/>
        </w:rPr>
        <w:object w:dxaOrig="440" w:dyaOrig="320">
          <v:shape id="_x0000_i1160" type="#_x0000_t75" style="width:21.75pt;height:15.75pt" o:ole="">
            <v:imagedata r:id="rId271" o:title=""/>
          </v:shape>
          <o:OLEObject Type="Embed" ProgID="Equation.DSMT4" ShapeID="_x0000_i1160" DrawAspect="Content" ObjectID="_1685818907" r:id="rId272"/>
        </w:object>
      </w:r>
      <w:r w:rsidR="000D52BE" w:rsidRPr="009C526D">
        <w:rPr>
          <w:rFonts w:ascii="Times New Roman" w:hAnsi="Times New Roman" w:cs="Times New Roman"/>
          <w:sz w:val="28"/>
          <w:szCs w:val="28"/>
        </w:rPr>
        <w:t xml:space="preserve"> </w:t>
      </w: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SGK trang </w:t>
      </w:r>
      <w:r w:rsidR="009B5057" w:rsidRPr="009B5057">
        <w:rPr>
          <w:position w:val="-8"/>
        </w:rPr>
        <w:object w:dxaOrig="780" w:dyaOrig="320">
          <v:shape id="_x0000_i1161" type="#_x0000_t75" style="width:39pt;height:15.75pt" o:ole="">
            <v:imagedata r:id="rId273" o:title=""/>
          </v:shape>
          <o:OLEObject Type="Embed" ProgID="Equation.DSMT4" ShapeID="_x0000_i1161" DrawAspect="Content" ObjectID="_1685818908" r:id="rId274"/>
        </w:object>
      </w:r>
    </w:p>
    <w:p w:rsidR="00B3299B" w:rsidRPr="009C526D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c) Sản phẩm:</w:t>
      </w:r>
      <w:r w:rsidRPr="009C526D">
        <w:rPr>
          <w:rFonts w:ascii="Times New Roman" w:eastAsia="Times New Roman" w:hAnsi="Times New Roman" w:cs="Times New Roman"/>
          <w:color w:val="FF0000"/>
          <w:sz w:val="28"/>
          <w:szCs w:val="28"/>
        </w:rPr>
        <w:t xml:space="preserve"> </w:t>
      </w:r>
    </w:p>
    <w:p w:rsidR="00B3299B" w:rsidRPr="009C526D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sz w:val="28"/>
          <w:szCs w:val="28"/>
        </w:rPr>
        <w:t xml:space="preserve">- Kết quả thực hiện hoạt động </w:t>
      </w:r>
      <w:r w:rsidR="009B5057" w:rsidRPr="009B5057">
        <w:rPr>
          <w:position w:val="-6"/>
        </w:rPr>
        <w:object w:dxaOrig="200" w:dyaOrig="300">
          <v:shape id="_x0000_i1162" type="#_x0000_t75" style="width:9.75pt;height:15pt" o:ole="">
            <v:imagedata r:id="rId275" o:title=""/>
          </v:shape>
          <o:OLEObject Type="Embed" ProgID="Equation.DSMT4" ShapeID="_x0000_i1162" DrawAspect="Content" ObjectID="_1685818909" r:id="rId276"/>
        </w:object>
      </w:r>
      <w:r w:rsidRPr="009C526D">
        <w:rPr>
          <w:rFonts w:ascii="Times New Roman" w:eastAsia="Times New Roman" w:hAnsi="Times New Roman" w:cs="Times New Roman"/>
          <w:sz w:val="28"/>
          <w:szCs w:val="28"/>
        </w:rPr>
        <w:t xml:space="preserve"> trong SGK trang </w:t>
      </w:r>
      <w:r w:rsidR="009B5057" w:rsidRPr="009B5057">
        <w:rPr>
          <w:position w:val="-6"/>
        </w:rPr>
        <w:object w:dxaOrig="420" w:dyaOrig="300">
          <v:shape id="_x0000_i1163" type="#_x0000_t75" style="width:21pt;height:15pt" o:ole="">
            <v:imagedata r:id="rId277" o:title=""/>
          </v:shape>
          <o:OLEObject Type="Embed" ProgID="Equation.DSMT4" ShapeID="_x0000_i1163" DrawAspect="Content" ObjectID="_1685818910" r:id="rId278"/>
        </w:object>
      </w:r>
    </w:p>
    <w:p w:rsidR="00B3299B" w:rsidRPr="009C526D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r w:rsidR="006804A8" w:rsidRPr="009C526D">
        <w:rPr>
          <w:rFonts w:ascii="Times New Roman" w:eastAsia="Times New Roman" w:hAnsi="Times New Roman" w:cs="Times New Roman"/>
          <w:sz w:val="28"/>
          <w:szCs w:val="28"/>
        </w:rPr>
        <w:t>2 cách t</w:t>
      </w:r>
      <w:r w:rsidR="00496B42" w:rsidRPr="009C526D">
        <w:rPr>
          <w:rFonts w:ascii="Times New Roman" w:eastAsia="Times New Roman" w:hAnsi="Times New Roman" w:cs="Times New Roman"/>
          <w:sz w:val="28"/>
          <w:szCs w:val="28"/>
        </w:rPr>
        <w:t>í</w:t>
      </w:r>
      <w:r w:rsidR="006804A8" w:rsidRPr="009C526D">
        <w:rPr>
          <w:rFonts w:ascii="Times New Roman" w:eastAsia="Times New Roman" w:hAnsi="Times New Roman" w:cs="Times New Roman"/>
          <w:sz w:val="28"/>
          <w:szCs w:val="28"/>
        </w:rPr>
        <w:t xml:space="preserve">nh tỉ số phần trăm của hai số </w:t>
      </w:r>
      <w:r w:rsidR="009B5057" w:rsidRPr="009B5057">
        <w:rPr>
          <w:position w:val="-6"/>
        </w:rPr>
        <w:object w:dxaOrig="220" w:dyaOrig="240">
          <v:shape id="_x0000_i1164" type="#_x0000_t75" style="width:11.25pt;height:12pt" o:ole="">
            <v:imagedata r:id="rId279" o:title=""/>
          </v:shape>
          <o:OLEObject Type="Embed" ProgID="Equation.DSMT4" ShapeID="_x0000_i1164" DrawAspect="Content" ObjectID="_1685818911" r:id="rId280"/>
        </w:object>
      </w:r>
      <w:r w:rsidR="006804A8" w:rsidRPr="009C526D">
        <w:rPr>
          <w:rFonts w:ascii="Times New Roman" w:eastAsia="Times New Roman" w:hAnsi="Times New Roman" w:cs="Times New Roman"/>
          <w:sz w:val="28"/>
          <w:szCs w:val="28"/>
        </w:rPr>
        <w:t xml:space="preserve"> và </w:t>
      </w:r>
      <w:r w:rsidR="009B5057" w:rsidRPr="009B5057">
        <w:rPr>
          <w:position w:val="-6"/>
        </w:rPr>
        <w:object w:dxaOrig="260" w:dyaOrig="300">
          <v:shape id="_x0000_i1165" type="#_x0000_t75" style="width:13.5pt;height:15pt" o:ole="">
            <v:imagedata r:id="rId281" o:title=""/>
          </v:shape>
          <o:OLEObject Type="Embed" ProgID="Equation.DSMT4" ShapeID="_x0000_i1165" DrawAspect="Content" ObjectID="_1685818912" r:id="rId282"/>
        </w:object>
      </w:r>
    </w:p>
    <w:p w:rsidR="00B3299B" w:rsidRPr="009C526D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</w:t>
      </w:r>
      <w:r w:rsidR="006804A8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Kết quả làm </w:t>
      </w:r>
      <w:r w:rsidR="009B5057" w:rsidRPr="009B5057">
        <w:rPr>
          <w:position w:val="-8"/>
        </w:rPr>
        <w:object w:dxaOrig="1340" w:dyaOrig="320">
          <v:shape id="_x0000_i1166" type="#_x0000_t75" style="width:67.5pt;height:15.75pt" o:ole="">
            <v:imagedata r:id="rId283" o:title=""/>
          </v:shape>
          <o:OLEObject Type="Embed" ProgID="Equation.DSMT4" ShapeID="_x0000_i1166" DrawAspect="Content" ObjectID="_1685818913" r:id="rId284"/>
        </w:object>
      </w:r>
      <w:r w:rsidR="006804A8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="00D34B6C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luyện tập </w:t>
      </w:r>
      <w:r w:rsidR="009B5057" w:rsidRPr="009B5057">
        <w:rPr>
          <w:position w:val="-6"/>
        </w:rPr>
        <w:object w:dxaOrig="200" w:dyaOrig="300">
          <v:shape id="_x0000_i1167" type="#_x0000_t75" style="width:9.75pt;height:15pt" o:ole="">
            <v:imagedata r:id="rId285" o:title=""/>
          </v:shape>
          <o:OLEObject Type="Embed" ProgID="Equation.DSMT4" ShapeID="_x0000_i1167" DrawAspect="Content" ObjectID="_1685818914" r:id="rId286"/>
        </w:object>
      </w:r>
      <w:r w:rsidR="00D34B6C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và luyện tập </w:t>
      </w:r>
      <w:r w:rsidR="009B5057" w:rsidRPr="00025957">
        <w:rPr>
          <w:position w:val="-4"/>
        </w:rPr>
        <w:object w:dxaOrig="220" w:dyaOrig="279">
          <v:shape id="_x0000_i1168" type="#_x0000_t75" style="width:11.25pt;height:14.25pt" o:ole="">
            <v:imagedata r:id="rId287" o:title=""/>
          </v:shape>
          <o:OLEObject Type="Embed" ProgID="Equation.DSMT4" ShapeID="_x0000_i1168" DrawAspect="Content" ObjectID="_1685818915" r:id="rId288"/>
        </w:object>
      </w:r>
      <w:r w:rsidR="00D34B6C" w:rsidRPr="009C526D">
        <w:rPr>
          <w:rFonts w:ascii="Times New Roman" w:hAnsi="Times New Roman" w:cs="Times New Roman"/>
          <w:sz w:val="28"/>
          <w:szCs w:val="28"/>
        </w:rPr>
        <w:t>.</w:t>
      </w:r>
    </w:p>
    <w:p w:rsidR="00B3299B" w:rsidRPr="009C526D" w:rsidRDefault="0004609D">
      <w:pPr>
        <w:spacing w:after="0" w:line="276" w:lineRule="auto"/>
        <w:rPr>
          <w:rFonts w:ascii="Times New Roman" w:eastAsia="Times New Roman" w:hAnsi="Times New Roman" w:cs="Times New Roman"/>
          <w:bCs/>
          <w:iCs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d) Tổ chức thực hiện:</w:t>
      </w:r>
      <w:r w:rsidRPr="009C526D">
        <w:rPr>
          <w:rFonts w:ascii="Times New Roman" w:eastAsia="Times New Roman" w:hAnsi="Times New Roman" w:cs="Times New Roman"/>
          <w:bCs/>
          <w:iCs/>
          <w:sz w:val="28"/>
          <w:szCs w:val="28"/>
        </w:rPr>
        <w:t xml:space="preserve"> </w:t>
      </w:r>
    </w:p>
    <w:tbl>
      <w:tblPr>
        <w:tblW w:w="99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400"/>
        <w:gridCol w:w="4500"/>
      </w:tblGrid>
      <w:tr w:rsidR="00B3299B" w:rsidRPr="009C526D">
        <w:tc>
          <w:tcPr>
            <w:tcW w:w="5400" w:type="dxa"/>
            <w:shd w:val="clear" w:color="auto" w:fill="auto"/>
            <w:vAlign w:val="center"/>
          </w:tcPr>
          <w:p w:rsidR="00B3299B" w:rsidRPr="009C526D" w:rsidRDefault="0004609D" w:rsidP="009C526D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Hoạt động của GV và HS</w:t>
            </w:r>
          </w:p>
        </w:tc>
        <w:tc>
          <w:tcPr>
            <w:tcW w:w="4500" w:type="dxa"/>
            <w:shd w:val="clear" w:color="auto" w:fill="auto"/>
          </w:tcPr>
          <w:p w:rsidR="00B3299B" w:rsidRPr="009C526D" w:rsidRDefault="0004609D" w:rsidP="009C526D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Nội dung</w:t>
            </w:r>
          </w:p>
        </w:tc>
      </w:tr>
      <w:tr w:rsidR="00B3299B" w:rsidRPr="009C526D">
        <w:tc>
          <w:tcPr>
            <w:tcW w:w="5400" w:type="dxa"/>
            <w:shd w:val="clear" w:color="auto" w:fill="auto"/>
          </w:tcPr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GV giao nhiệm vụ học tập 1: </w:t>
            </w:r>
          </w:p>
          <w:p w:rsidR="00D750A5" w:rsidRPr="009C526D" w:rsidRDefault="0004609D" w:rsidP="009C526D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 yêu cầu HS </w:t>
            </w:r>
            <w:r w:rsidR="0048191E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ghiên c</w:t>
            </w:r>
            <w:r w:rsidR="00FF3866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ứ</w:t>
            </w:r>
            <w:r w:rsidR="0048191E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u phần đóng khung trong SGK trang </w:t>
            </w:r>
            <w:r w:rsidR="009B5057" w:rsidRPr="009C526D">
              <w:rPr>
                <w:position w:val="-8"/>
              </w:rPr>
              <w:object w:dxaOrig="400" w:dyaOrig="320">
                <v:shape id="_x0000_i1169" type="#_x0000_t75" style="width:20.25pt;height:15.75pt" o:ole="">
                  <v:imagedata r:id="rId289" o:title=""/>
                </v:shape>
                <o:OLEObject Type="Embed" ProgID="Equation.DSMT4" ShapeID="_x0000_i1169" DrawAspect="Content" ObjectID="_1685818916" r:id="rId290"/>
              </w:object>
            </w:r>
            <w:r w:rsidR="0048191E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="00FF3866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sau đó </w:t>
            </w: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oạt động nhóm</w:t>
            </w:r>
            <w:r w:rsidR="00FF3866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="009B5057" w:rsidRPr="009C526D">
              <w:rPr>
                <w:position w:val="-4"/>
              </w:rPr>
              <w:object w:dxaOrig="220" w:dyaOrig="279">
                <v:shape id="_x0000_i1170" type="#_x0000_t75" style="width:11.25pt;height:14.25pt" o:ole="">
                  <v:imagedata r:id="rId291" o:title=""/>
                </v:shape>
                <o:OLEObject Type="Embed" ProgID="Equation.DSMT4" ShapeID="_x0000_i1170" DrawAspect="Content" ObjectID="_1685818917" r:id="rId292"/>
              </w:object>
            </w: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bằng kĩ thuật khăn trải bàn: thực hiện hoạt động </w:t>
            </w:r>
            <w:r w:rsidR="009B5057" w:rsidRPr="009C526D">
              <w:rPr>
                <w:position w:val="-8"/>
              </w:rPr>
              <w:object w:dxaOrig="260" w:dyaOrig="320">
                <v:shape id="_x0000_i1171" type="#_x0000_t75" style="width:13.5pt;height:15.75pt" o:ole="">
                  <v:imagedata r:id="rId293" o:title=""/>
                </v:shape>
                <o:OLEObject Type="Embed" ProgID="Equation.DSMT4" ShapeID="_x0000_i1171" DrawAspect="Content" ObjectID="_1685818918" r:id="rId294"/>
              </w:object>
            </w:r>
          </w:p>
          <w:p w:rsidR="00B3299B" w:rsidRPr="009C526D" w:rsidRDefault="009B5057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C526D">
              <w:rPr>
                <w:position w:val="-8"/>
              </w:rPr>
              <w:object w:dxaOrig="1340" w:dyaOrig="320">
                <v:shape id="_x0000_i1172" type="#_x0000_t75" style="width:67.5pt;height:15.75pt" o:ole="">
                  <v:imagedata r:id="rId295" o:title=""/>
                </v:shape>
                <o:OLEObject Type="Embed" ProgID="Equation.DSMT4" ShapeID="_x0000_i1172" DrawAspect="Content" ObjectID="_1685818919" r:id="rId296"/>
              </w:object>
            </w:r>
            <w:r w:rsidR="00D750A5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luyện tập </w:t>
            </w:r>
            <w:r w:rsidRPr="009C526D">
              <w:rPr>
                <w:position w:val="-6"/>
              </w:rPr>
              <w:object w:dxaOrig="200" w:dyaOrig="300">
                <v:shape id="_x0000_i1173" type="#_x0000_t75" style="width:9.75pt;height:15pt" o:ole="">
                  <v:imagedata r:id="rId297" o:title=""/>
                </v:shape>
                <o:OLEObject Type="Embed" ProgID="Equation.DSMT4" ShapeID="_x0000_i1173" DrawAspect="Content" ObjectID="_1685818920" r:id="rId298"/>
              </w:object>
            </w:r>
            <w:r w:rsidR="00D750A5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và luyện tập </w:t>
            </w:r>
            <w:r w:rsidRPr="009C526D">
              <w:rPr>
                <w:position w:val="-4"/>
              </w:rPr>
              <w:object w:dxaOrig="220" w:dyaOrig="279">
                <v:shape id="_x0000_i1174" type="#_x0000_t75" style="width:11.25pt;height:14.25pt" o:ole="">
                  <v:imagedata r:id="rId299" o:title=""/>
                </v:shape>
                <o:OLEObject Type="Embed" ProgID="Equation.DSMT4" ShapeID="_x0000_i1174" DrawAspect="Content" ObjectID="_1685818921" r:id="rId300"/>
              </w:object>
            </w:r>
            <w:r w:rsidR="0004609D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trong SGK trang </w:t>
            </w:r>
            <w:r w:rsidRPr="009C526D">
              <w:rPr>
                <w:position w:val="-8"/>
              </w:rPr>
              <w:object w:dxaOrig="780" w:dyaOrig="320">
                <v:shape id="_x0000_i1175" type="#_x0000_t75" style="width:39pt;height:15.75pt" o:ole="">
                  <v:imagedata r:id="rId301" o:title=""/>
                </v:shape>
                <o:OLEObject Type="Embed" ProgID="Equation.DSMT4" ShapeID="_x0000_i1175" DrawAspect="Content" ObjectID="_1685818922" r:id="rId302"/>
              </w:object>
            </w:r>
          </w:p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HS thực hiện nhiệm vụ 1:</w:t>
            </w:r>
          </w:p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HS hoạt động nhóm </w:t>
            </w:r>
            <w:r w:rsidR="009B5057" w:rsidRPr="009C526D">
              <w:rPr>
                <w:position w:val="-4"/>
              </w:rPr>
              <w:object w:dxaOrig="220" w:dyaOrig="279">
                <v:shape id="_x0000_i1176" type="#_x0000_t75" style="width:11.25pt;height:14.25pt" o:ole="">
                  <v:imagedata r:id="rId303" o:title=""/>
                </v:shape>
                <o:OLEObject Type="Embed" ProgID="Equation.DSMT4" ShapeID="_x0000_i1176" DrawAspect="Content" ObjectID="_1685818923" r:id="rId304"/>
              </w:object>
            </w: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theo kĩ thuật khăn trải bàn để thực hiện hoạt động</w:t>
            </w:r>
            <w:r w:rsidR="00EE0744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="009B5057" w:rsidRPr="009C526D">
              <w:rPr>
                <w:position w:val="-12"/>
              </w:rPr>
              <w:object w:dxaOrig="1560" w:dyaOrig="360">
                <v:shape id="_x0000_i1177" type="#_x0000_t75" style="width:78pt;height:18pt" o:ole="">
                  <v:imagedata r:id="rId305" o:title=""/>
                </v:shape>
                <o:OLEObject Type="Embed" ProgID="Equation.DSMT4" ShapeID="_x0000_i1177" DrawAspect="Content" ObjectID="_1685818924" r:id="rId306"/>
              </w:object>
            </w:r>
            <w:r w:rsidR="00EE0744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luyện tập </w:t>
            </w:r>
            <w:r w:rsidR="009B5057" w:rsidRPr="009C526D">
              <w:rPr>
                <w:position w:val="-6"/>
              </w:rPr>
              <w:object w:dxaOrig="200" w:dyaOrig="300">
                <v:shape id="_x0000_i1178" type="#_x0000_t75" style="width:9.75pt;height:15pt" o:ole="">
                  <v:imagedata r:id="rId307" o:title=""/>
                </v:shape>
                <o:OLEObject Type="Embed" ProgID="Equation.DSMT4" ShapeID="_x0000_i1178" DrawAspect="Content" ObjectID="_1685818925" r:id="rId308"/>
              </w:object>
            </w:r>
            <w:r w:rsidR="00EE0744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và luyện tập </w:t>
            </w:r>
            <w:r w:rsidR="009B5057" w:rsidRPr="009C526D">
              <w:rPr>
                <w:position w:val="-4"/>
              </w:rPr>
              <w:object w:dxaOrig="220" w:dyaOrig="279">
                <v:shape id="_x0000_i1179" type="#_x0000_t75" style="width:11.25pt;height:14.25pt" o:ole="">
                  <v:imagedata r:id="rId309" o:title=""/>
                </v:shape>
                <o:OLEObject Type="Embed" ProgID="Equation.DSMT4" ShapeID="_x0000_i1179" DrawAspect="Content" ObjectID="_1685818926" r:id="rId310"/>
              </w:object>
            </w:r>
            <w:r w:rsidR="00EE0744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ong SGK</w:t>
            </w:r>
            <w:r w:rsidR="00ED2960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trang </w:t>
            </w:r>
            <w:r w:rsidR="009B5057" w:rsidRPr="009C526D">
              <w:rPr>
                <w:position w:val="-8"/>
              </w:rPr>
              <w:object w:dxaOrig="780" w:dyaOrig="320">
                <v:shape id="_x0000_i1180" type="#_x0000_t75" style="width:39pt;height:15.75pt" o:ole="">
                  <v:imagedata r:id="rId311" o:title=""/>
                </v:shape>
                <o:OLEObject Type="Embed" ProgID="Equation.DSMT4" ShapeID="_x0000_i1180" DrawAspect="Content" ObjectID="_1685818927" r:id="rId312"/>
              </w:object>
            </w:r>
          </w:p>
          <w:p w:rsidR="00ED2960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Hướng dẫn, hỗ trợ: GV quan sát hỗ trợ HS thực hiện chính xác </w:t>
            </w:r>
            <w:r w:rsidR="00ED2960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ể có đáp án đúng.</w:t>
            </w:r>
          </w:p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Báo cáo, thảo luận 1: </w:t>
            </w:r>
          </w:p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 yêu cầu đại diện </w:t>
            </w:r>
            <w:r w:rsidR="009B5057" w:rsidRPr="009C526D">
              <w:rPr>
                <w:position w:val="-4"/>
              </w:rPr>
              <w:object w:dxaOrig="220" w:dyaOrig="279">
                <v:shape id="_x0000_i1181" type="#_x0000_t75" style="width:11.25pt;height:14.25pt" o:ole="">
                  <v:imagedata r:id="rId313" o:title=""/>
                </v:shape>
                <o:OLEObject Type="Embed" ProgID="Equation.DSMT4" ShapeID="_x0000_i1181" DrawAspect="Content" ObjectID="_1685818928" r:id="rId314"/>
              </w:object>
            </w: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nhóm hoàn thành nhanh nhất lên bảng trình bày và trả lời các câu hỏi phản biện</w:t>
            </w:r>
            <w:r w:rsidR="0020474A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(mỗi nhóm </w:t>
            </w:r>
            <w:r w:rsidR="009B5057" w:rsidRPr="009C526D">
              <w:rPr>
                <w:position w:val="-4"/>
              </w:rPr>
              <w:object w:dxaOrig="160" w:dyaOrig="279">
                <v:shape id="_x0000_i1182" type="#_x0000_t75" style="width:8.25pt;height:14.25pt" o:ole="">
                  <v:imagedata r:id="rId315" o:title=""/>
                </v:shape>
                <o:OLEObject Type="Embed" ProgID="Equation.DSMT4" ShapeID="_x0000_i1182" DrawAspect="Content" ObjectID="_1685818929" r:id="rId316"/>
              </w:object>
            </w:r>
            <w:r w:rsidR="0020474A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VD hoặc </w:t>
            </w:r>
            <w:r w:rsidR="004478BF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ài luyện tập</w:t>
            </w:r>
            <w:r w:rsidR="0020474A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)</w:t>
            </w: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>- HS các nhóm quan sát, lắng nghe, nhận xét và nêu các câu hỏi phản biện.</w:t>
            </w:r>
          </w:p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* Kết luận, nhận định 1: </w:t>
            </w:r>
          </w:p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GV chính xác hóa kết quả của hoạt động </w:t>
            </w:r>
            <w:r w:rsidR="009B5057" w:rsidRPr="009C526D">
              <w:rPr>
                <w:position w:val="-6"/>
              </w:rPr>
              <w:object w:dxaOrig="260" w:dyaOrig="300">
                <v:shape id="_x0000_i1183" type="#_x0000_t75" style="width:13.5pt;height:15pt" o:ole="">
                  <v:imagedata r:id="rId317" o:title=""/>
                </v:shape>
                <o:OLEObject Type="Embed" ProgID="Equation.DSMT4" ShapeID="_x0000_i1183" DrawAspect="Content" ObjectID="_1685818930" r:id="rId318"/>
              </w:object>
            </w:r>
          </w:p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>- GV đánh giá, nhận xét thái độ hoạt động nhóm, mức độ đạt được của sản phẩm nhóm, kĩ năng diễn đạt trình bày của HS.</w:t>
            </w:r>
          </w:p>
          <w:p w:rsidR="0020474A" w:rsidRPr="009C526D" w:rsidRDefault="0020474A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- </w:t>
            </w: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>GV chốt kiến thức.</w:t>
            </w:r>
          </w:p>
        </w:tc>
        <w:tc>
          <w:tcPr>
            <w:tcW w:w="4500" w:type="dxa"/>
            <w:shd w:val="clear" w:color="auto" w:fill="auto"/>
          </w:tcPr>
          <w:p w:rsidR="00B3299B" w:rsidRPr="009C526D" w:rsidRDefault="0004609D" w:rsidP="009C526D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II. </w:t>
            </w:r>
            <w:r w:rsidR="0048191E" w:rsidRPr="009C526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TỈ SỐ PHẦN TRĂM</w:t>
            </w:r>
          </w:p>
          <w:p w:rsidR="0048191E" w:rsidRPr="009C526D" w:rsidRDefault="0004609D" w:rsidP="009C526D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1. </w:t>
            </w:r>
            <w:r w:rsidR="0048191E" w:rsidRPr="009C526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Tỉ số phần trăm của hai số.</w:t>
            </w:r>
          </w:p>
          <w:p w:rsidR="00B3299B" w:rsidRPr="009C526D" w:rsidRDefault="0004609D" w:rsidP="009C526D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>* H</w:t>
            </w:r>
            <w:r w:rsidR="00FA15A6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>oạt động</w:t>
            </w:r>
            <w:r w:rsidRPr="009C526D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 xml:space="preserve"> 3: </w:t>
            </w: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SGK trang </w:t>
            </w:r>
            <w:r w:rsidR="009B5057" w:rsidRPr="009C526D">
              <w:rPr>
                <w:position w:val="-6"/>
              </w:rPr>
              <w:object w:dxaOrig="340" w:dyaOrig="300">
                <v:shape id="_x0000_i1184" type="#_x0000_t75" style="width:17.25pt;height:15pt" o:ole="">
                  <v:imagedata r:id="rId319" o:title=""/>
                </v:shape>
                <o:OLEObject Type="Embed" ProgID="Equation.DSMT4" ShapeID="_x0000_i1184" DrawAspect="Content" ObjectID="_1685818931" r:id="rId320"/>
              </w:object>
            </w:r>
          </w:p>
          <w:p w:rsidR="00B3299B" w:rsidRPr="009C526D" w:rsidRDefault="009742F3" w:rsidP="009C526D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hAnsi="Times New Roman" w:cs="Times New Roman"/>
                <w:sz w:val="28"/>
                <w:szCs w:val="28"/>
              </w:rPr>
              <w:t xml:space="preserve">Tỉ số phần trăm của </w:t>
            </w:r>
            <w:r w:rsidR="009B5057" w:rsidRPr="009C526D">
              <w:rPr>
                <w:position w:val="-6"/>
              </w:rPr>
              <w:object w:dxaOrig="200" w:dyaOrig="300">
                <v:shape id="_x0000_i1185" type="#_x0000_t75" style="width:9.75pt;height:15pt" o:ole="">
                  <v:imagedata r:id="rId321" o:title=""/>
                </v:shape>
                <o:OLEObject Type="Embed" ProgID="Equation.DSMT4" ShapeID="_x0000_i1185" DrawAspect="Content" ObjectID="_1685818932" r:id="rId322"/>
              </w:object>
            </w:r>
            <w:r w:rsidRPr="009C526D"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="009B5057" w:rsidRPr="009C526D">
              <w:rPr>
                <w:position w:val="-6"/>
              </w:rPr>
              <w:object w:dxaOrig="200" w:dyaOrig="300">
                <v:shape id="_x0000_i1186" type="#_x0000_t75" style="width:9.75pt;height:15pt" o:ole="">
                  <v:imagedata r:id="rId323" o:title=""/>
                </v:shape>
                <o:OLEObject Type="Embed" ProgID="Equation.DSMT4" ShapeID="_x0000_i1186" DrawAspect="Content" ObjectID="_1685818933" r:id="rId324"/>
              </w:object>
            </w:r>
            <w:r w:rsidRPr="009C526D">
              <w:rPr>
                <w:rFonts w:ascii="Times New Roman" w:hAnsi="Times New Roman" w:cs="Times New Roman"/>
                <w:sz w:val="28"/>
                <w:szCs w:val="28"/>
              </w:rPr>
              <w:t>là:</w:t>
            </w:r>
          </w:p>
          <w:p w:rsidR="009742F3" w:rsidRPr="009C526D" w:rsidRDefault="009B5057" w:rsidP="009C526D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position w:val="-28"/>
              </w:rPr>
              <w:object w:dxaOrig="1780" w:dyaOrig="760">
                <v:shape id="_x0000_i1187" type="#_x0000_t75" style="width:89.25pt;height:38.25pt" o:ole="">
                  <v:imagedata r:id="rId325" o:title=""/>
                </v:shape>
                <o:OLEObject Type="Embed" ProgID="Equation.DSMT4" ShapeID="_x0000_i1187" DrawAspect="Content" ObjectID="_1685818934" r:id="rId326"/>
              </w:object>
            </w:r>
          </w:p>
          <w:p w:rsidR="009742F3" w:rsidRPr="009C526D" w:rsidRDefault="00666DAA" w:rsidP="009C526D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VD4</w:t>
            </w:r>
            <w:r w:rsidRPr="009C526D"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:rsidR="00666DAA" w:rsidRPr="009C526D" w:rsidRDefault="00666DAA" w:rsidP="009C526D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hAnsi="Times New Roman" w:cs="Times New Roman"/>
                <w:sz w:val="28"/>
                <w:szCs w:val="28"/>
              </w:rPr>
              <w:t xml:space="preserve">+ Tỉ số phần trăm của </w:t>
            </w:r>
            <w:r w:rsidR="009B5057" w:rsidRPr="009C526D">
              <w:rPr>
                <w:position w:val="-6"/>
              </w:rPr>
              <w:object w:dxaOrig="499" w:dyaOrig="300">
                <v:shape id="_x0000_i1188" type="#_x0000_t75" style="width:24.75pt;height:15pt" o:ole="">
                  <v:imagedata r:id="rId327" o:title=""/>
                </v:shape>
                <o:OLEObject Type="Embed" ProgID="Equation.DSMT4" ShapeID="_x0000_i1188" DrawAspect="Content" ObjectID="_1685818935" r:id="rId328"/>
              </w:object>
            </w:r>
            <w:r w:rsidRPr="009C526D"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="009B5057" w:rsidRPr="009C526D">
              <w:rPr>
                <w:position w:val="-6"/>
              </w:rPr>
              <w:object w:dxaOrig="499" w:dyaOrig="300">
                <v:shape id="_x0000_i1189" type="#_x0000_t75" style="width:24.75pt;height:15pt" o:ole="">
                  <v:imagedata r:id="rId329" o:title=""/>
                </v:shape>
                <o:OLEObject Type="Embed" ProgID="Equation.DSMT4" ShapeID="_x0000_i1189" DrawAspect="Content" ObjectID="_1685818936" r:id="rId330"/>
              </w:object>
            </w:r>
            <w:r w:rsidRPr="009C526D">
              <w:rPr>
                <w:rFonts w:ascii="Times New Roman" w:hAnsi="Times New Roman" w:cs="Times New Roman"/>
                <w:sz w:val="28"/>
                <w:szCs w:val="28"/>
              </w:rPr>
              <w:t xml:space="preserve"> là: </w:t>
            </w:r>
            <w:r w:rsidR="009B5057" w:rsidRPr="009C526D">
              <w:rPr>
                <w:position w:val="-28"/>
              </w:rPr>
              <w:object w:dxaOrig="3720" w:dyaOrig="760">
                <v:shape id="_x0000_i1190" type="#_x0000_t75" style="width:186pt;height:38.25pt" o:ole="">
                  <v:imagedata r:id="rId331" o:title=""/>
                </v:shape>
                <o:OLEObject Type="Embed" ProgID="Equation.DSMT4" ShapeID="_x0000_i1190" DrawAspect="Content" ObjectID="_1685818937" r:id="rId332"/>
              </w:object>
            </w:r>
          </w:p>
          <w:p w:rsidR="00666DAA" w:rsidRPr="009C526D" w:rsidRDefault="00666DAA" w:rsidP="009C526D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hAnsi="Times New Roman" w:cs="Times New Roman"/>
                <w:sz w:val="28"/>
                <w:szCs w:val="28"/>
              </w:rPr>
              <w:t xml:space="preserve">+ Tỉ số phần trăm của </w:t>
            </w:r>
            <w:r w:rsidR="009B5057" w:rsidRPr="009C526D">
              <w:rPr>
                <w:position w:val="-6"/>
              </w:rPr>
              <w:object w:dxaOrig="200" w:dyaOrig="300">
                <v:shape id="_x0000_i1191" type="#_x0000_t75" style="width:9.75pt;height:15pt" o:ole="">
                  <v:imagedata r:id="rId333" o:title=""/>
                </v:shape>
                <o:OLEObject Type="Embed" ProgID="Equation.DSMT4" ShapeID="_x0000_i1191" DrawAspect="Content" ObjectID="_1685818938" r:id="rId334"/>
              </w:object>
            </w:r>
            <w:r w:rsidRPr="009C526D"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="009B5057" w:rsidRPr="009C526D">
              <w:rPr>
                <w:position w:val="-6"/>
              </w:rPr>
              <w:object w:dxaOrig="220" w:dyaOrig="300">
                <v:shape id="_x0000_i1192" type="#_x0000_t75" style="width:11.25pt;height:15pt" o:ole="">
                  <v:imagedata r:id="rId335" o:title=""/>
                </v:shape>
                <o:OLEObject Type="Embed" ProgID="Equation.DSMT4" ShapeID="_x0000_i1192" DrawAspect="Content" ObjectID="_1685818939" r:id="rId336"/>
              </w:object>
            </w:r>
            <w:r w:rsidRPr="009C526D">
              <w:rPr>
                <w:rFonts w:ascii="Times New Roman" w:hAnsi="Times New Roman" w:cs="Times New Roman"/>
                <w:sz w:val="28"/>
                <w:szCs w:val="28"/>
              </w:rPr>
              <w:t xml:space="preserve"> là: </w:t>
            </w:r>
            <w:r w:rsidR="009B5057" w:rsidRPr="009C526D">
              <w:rPr>
                <w:position w:val="-28"/>
              </w:rPr>
              <w:object w:dxaOrig="3280" w:dyaOrig="760">
                <v:shape id="_x0000_i1193" type="#_x0000_t75" style="width:164.25pt;height:38.25pt" o:ole="">
                  <v:imagedata r:id="rId337" o:title=""/>
                </v:shape>
                <o:OLEObject Type="Embed" ProgID="Equation.DSMT4" ShapeID="_x0000_i1193" DrawAspect="Content" ObjectID="_1685818940" r:id="rId338"/>
              </w:object>
            </w:r>
          </w:p>
          <w:p w:rsidR="008A2A01" w:rsidRPr="009C526D" w:rsidRDefault="008A2A01" w:rsidP="009C526D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VD5:</w:t>
            </w:r>
          </w:p>
          <w:p w:rsidR="008A2A01" w:rsidRPr="009C526D" w:rsidRDefault="008A2A01" w:rsidP="009C526D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hAnsi="Times New Roman" w:cs="Times New Roman"/>
                <w:sz w:val="28"/>
                <w:szCs w:val="28"/>
              </w:rPr>
              <w:t xml:space="preserve">+ Tỉ số phần trăm của </w:t>
            </w:r>
            <w:r w:rsidR="009B5057" w:rsidRPr="009C526D">
              <w:rPr>
                <w:position w:val="-4"/>
              </w:rPr>
              <w:object w:dxaOrig="220" w:dyaOrig="279">
                <v:shape id="_x0000_i1194" type="#_x0000_t75" style="width:11.25pt;height:14.25pt" o:ole="">
                  <v:imagedata r:id="rId339" o:title=""/>
                </v:shape>
                <o:OLEObject Type="Embed" ProgID="Equation.DSMT4" ShapeID="_x0000_i1194" DrawAspect="Content" ObjectID="_1685818941" r:id="rId340"/>
              </w:object>
            </w:r>
            <w:r w:rsidRPr="009C526D"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="009B5057" w:rsidRPr="009C526D">
              <w:rPr>
                <w:position w:val="-6"/>
              </w:rPr>
              <w:object w:dxaOrig="200" w:dyaOrig="300">
                <v:shape id="_x0000_i1195" type="#_x0000_t75" style="width:9.75pt;height:15pt" o:ole="">
                  <v:imagedata r:id="rId341" o:title=""/>
                </v:shape>
                <o:OLEObject Type="Embed" ProgID="Equation.DSMT4" ShapeID="_x0000_i1195" DrawAspect="Content" ObjectID="_1685818942" r:id="rId342"/>
              </w:object>
            </w:r>
            <w:r w:rsidRPr="009C526D">
              <w:rPr>
                <w:rFonts w:ascii="Times New Roman" w:hAnsi="Times New Roman" w:cs="Times New Roman"/>
                <w:sz w:val="28"/>
                <w:szCs w:val="28"/>
              </w:rPr>
              <w:t xml:space="preserve"> là: </w:t>
            </w:r>
            <w:r w:rsidR="005F6E4E" w:rsidRPr="009C526D">
              <w:rPr>
                <w:position w:val="-28"/>
              </w:rPr>
              <w:object w:dxaOrig="4239" w:dyaOrig="740">
                <v:shape id="_x0000_i1196" type="#_x0000_t75" style="width:212.25pt;height:37.5pt" o:ole="">
                  <v:imagedata r:id="rId343" o:title=""/>
                </v:shape>
                <o:OLEObject Type="Embed" ProgID="Equation.DSMT4" ShapeID="_x0000_i1196" DrawAspect="Content" ObjectID="_1685818943" r:id="rId344"/>
              </w:object>
            </w:r>
          </w:p>
          <w:p w:rsidR="008A2A01" w:rsidRPr="009C526D" w:rsidRDefault="008A2A01" w:rsidP="009C526D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hAnsi="Times New Roman" w:cs="Times New Roman"/>
                <w:sz w:val="28"/>
                <w:szCs w:val="28"/>
              </w:rPr>
              <w:t xml:space="preserve">+ Tỉ số phần trăm của </w:t>
            </w:r>
            <w:r w:rsidR="009B5057" w:rsidRPr="009C526D">
              <w:rPr>
                <w:position w:val="-8"/>
              </w:rPr>
              <w:object w:dxaOrig="560" w:dyaOrig="320">
                <v:shape id="_x0000_i1197" type="#_x0000_t75" style="width:27.75pt;height:15.75pt" o:ole="">
                  <v:imagedata r:id="rId345" o:title=""/>
                </v:shape>
                <o:OLEObject Type="Embed" ProgID="Equation.DSMT4" ShapeID="_x0000_i1197" DrawAspect="Content" ObjectID="_1685818944" r:id="rId346"/>
              </w:object>
            </w:r>
            <w:r w:rsidRPr="009C526D">
              <w:rPr>
                <w:rFonts w:ascii="Times New Roman" w:hAnsi="Times New Roman" w:cs="Times New Roman"/>
                <w:sz w:val="28"/>
                <w:szCs w:val="28"/>
              </w:rPr>
              <w:t xml:space="preserve">và </w:t>
            </w:r>
            <w:r w:rsidR="009B5057" w:rsidRPr="009C526D">
              <w:rPr>
                <w:position w:val="-8"/>
              </w:rPr>
              <w:object w:dxaOrig="400" w:dyaOrig="320">
                <v:shape id="_x0000_i1198" type="#_x0000_t75" style="width:20.25pt;height:15.75pt" o:ole="">
                  <v:imagedata r:id="rId347" o:title=""/>
                </v:shape>
                <o:OLEObject Type="Embed" ProgID="Equation.DSMT4" ShapeID="_x0000_i1198" DrawAspect="Content" ObjectID="_1685818945" r:id="rId348"/>
              </w:object>
            </w:r>
            <w:r w:rsidRPr="009C526D">
              <w:rPr>
                <w:rFonts w:ascii="Times New Roman" w:hAnsi="Times New Roman" w:cs="Times New Roman"/>
                <w:sz w:val="28"/>
                <w:szCs w:val="28"/>
              </w:rPr>
              <w:t xml:space="preserve">là: </w:t>
            </w:r>
            <w:r w:rsidR="009B5057" w:rsidRPr="009C526D">
              <w:rPr>
                <w:position w:val="-30"/>
              </w:rPr>
              <w:object w:dxaOrig="3680" w:dyaOrig="780">
                <v:shape id="_x0000_i1199" type="#_x0000_t75" style="width:183.75pt;height:39pt" o:ole="">
                  <v:imagedata r:id="rId349" o:title=""/>
                </v:shape>
                <o:OLEObject Type="Embed" ProgID="Equation.DSMT4" ShapeID="_x0000_i1199" DrawAspect="Content" ObjectID="_1685818946" r:id="rId350"/>
              </w:object>
            </w:r>
          </w:p>
          <w:p w:rsidR="008836F4" w:rsidRPr="009C526D" w:rsidRDefault="004478BF" w:rsidP="009C526D">
            <w:pPr>
              <w:spacing w:after="0" w:line="276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C526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Luyện tập </w:t>
            </w:r>
            <w:r w:rsidR="008836F4" w:rsidRPr="009C526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3</w:t>
            </w:r>
            <w:r w:rsidR="001A3C72" w:rsidRPr="009C526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:</w:t>
            </w:r>
            <w:r w:rsidR="006868E6"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SGK trang </w:t>
            </w:r>
            <w:r w:rsidR="006868E6" w:rsidRPr="009C526D">
              <w:rPr>
                <w:position w:val="-6"/>
              </w:rPr>
              <w:object w:dxaOrig="340" w:dyaOrig="300">
                <v:shape id="_x0000_i1200" type="#_x0000_t75" style="width:17.25pt;height:15pt" o:ole="">
                  <v:imagedata r:id="rId319" o:title=""/>
                </v:shape>
                <o:OLEObject Type="Embed" ProgID="Equation.DSMT4" ShapeID="_x0000_i1200" DrawAspect="Content" ObjectID="_1685818947" r:id="rId351"/>
              </w:object>
            </w:r>
          </w:p>
          <w:p w:rsidR="001A3C72" w:rsidRPr="009C526D" w:rsidRDefault="001A3C72" w:rsidP="00F85FC5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hAnsi="Times New Roman" w:cs="Times New Roman"/>
                <w:sz w:val="28"/>
                <w:szCs w:val="28"/>
              </w:rPr>
              <w:t xml:space="preserve">Tỉ số phần trăm của </w:t>
            </w:r>
            <w:r w:rsidR="009B5057" w:rsidRPr="009C526D">
              <w:rPr>
                <w:position w:val="-6"/>
              </w:rPr>
              <w:object w:dxaOrig="220" w:dyaOrig="240">
                <v:shape id="_x0000_i1201" type="#_x0000_t75" style="width:11.25pt;height:12pt" o:ole="">
                  <v:imagedata r:id="rId352" o:title=""/>
                </v:shape>
                <o:OLEObject Type="Embed" ProgID="Equation.DSMT4" ShapeID="_x0000_i1201" DrawAspect="Content" ObjectID="_1685818948" r:id="rId353"/>
              </w:object>
            </w:r>
            <w:r w:rsidRPr="009C526D"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="00F85FC5" w:rsidRPr="00F85FC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00" w:dyaOrig="360">
                <v:shape id="_x0000_i1202" type="#_x0000_t75" style="width:45pt;height:18pt" o:ole="">
                  <v:imagedata r:id="rId354" o:title=""/>
                </v:shape>
                <o:OLEObject Type="Embed" ProgID="Equation.DSMT4" ShapeID="_x0000_i1202" DrawAspect="Content" ObjectID="_1685818949" r:id="rId355"/>
              </w:object>
            </w:r>
            <w:r w:rsidR="00F85FC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9B5057" w:rsidRPr="009C526D">
              <w:rPr>
                <w:position w:val="-6"/>
              </w:rPr>
              <w:object w:dxaOrig="620" w:dyaOrig="300">
                <v:shape id="_x0000_i1203" type="#_x0000_t75" style="width:31.5pt;height:15pt" o:ole="">
                  <v:imagedata r:id="rId356" o:title=""/>
                </v:shape>
                <o:OLEObject Type="Embed" ProgID="Equation.DSMT4" ShapeID="_x0000_i1203" DrawAspect="Content" ObjectID="_1685818950" r:id="rId357"/>
              </w:object>
            </w:r>
            <w:r w:rsidRPr="009C526D">
              <w:rPr>
                <w:rFonts w:ascii="Times New Roman" w:hAnsi="Times New Roman" w:cs="Times New Roman"/>
                <w:sz w:val="28"/>
                <w:szCs w:val="28"/>
              </w:rPr>
              <w:t xml:space="preserve"> lần lượt là: </w:t>
            </w:r>
            <w:r w:rsidR="00F85FC5" w:rsidRPr="009C526D">
              <w:rPr>
                <w:position w:val="-12"/>
              </w:rPr>
              <w:object w:dxaOrig="2200" w:dyaOrig="360">
                <v:shape id="_x0000_i1204" type="#_x0000_t75" style="width:110.25pt;height:18pt" o:ole="">
                  <v:imagedata r:id="rId358" o:title=""/>
                </v:shape>
                <o:OLEObject Type="Embed" ProgID="Equation.DSMT4" ShapeID="_x0000_i1204" DrawAspect="Content" ObjectID="_1685818951" r:id="rId359"/>
              </w:object>
            </w:r>
          </w:p>
          <w:p w:rsidR="001A3C72" w:rsidRPr="009C526D" w:rsidRDefault="004478BF" w:rsidP="009C526D">
            <w:pPr>
              <w:spacing w:after="0" w:line="276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C526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Luyện tập </w:t>
            </w:r>
            <w:r w:rsidR="001A3C72" w:rsidRPr="009C526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4:</w:t>
            </w:r>
            <w:r w:rsidR="006868E6"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SGK trang </w:t>
            </w:r>
            <w:r w:rsidR="006868E6" w:rsidRPr="009C526D">
              <w:rPr>
                <w:position w:val="-6"/>
              </w:rPr>
              <w:object w:dxaOrig="360" w:dyaOrig="300">
                <v:shape id="_x0000_i1205" type="#_x0000_t75" style="width:18pt;height:15pt" o:ole="">
                  <v:imagedata r:id="rId360" o:title=""/>
                </v:shape>
                <o:OLEObject Type="Embed" ProgID="Equation.DSMT4" ShapeID="_x0000_i1205" DrawAspect="Content" ObjectID="_1685818952" r:id="rId361"/>
              </w:object>
            </w:r>
          </w:p>
          <w:p w:rsidR="008A2A01" w:rsidRPr="009C526D" w:rsidRDefault="008A2A01" w:rsidP="009C526D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9A5E37" w:rsidRPr="009C526D">
              <w:rPr>
                <w:rFonts w:ascii="Times New Roman" w:hAnsi="Times New Roman" w:cs="Times New Roman"/>
                <w:sz w:val="28"/>
                <w:szCs w:val="28"/>
              </w:rPr>
              <w:t xml:space="preserve">Tỉ số phần trăm của </w:t>
            </w:r>
            <w:r w:rsidR="009B5057" w:rsidRPr="009C526D">
              <w:rPr>
                <w:position w:val="-4"/>
              </w:rPr>
              <w:object w:dxaOrig="340" w:dyaOrig="279">
                <v:shape id="_x0000_i1206" type="#_x0000_t75" style="width:17.25pt;height:14.25pt" o:ole="">
                  <v:imagedata r:id="rId362" o:title=""/>
                </v:shape>
                <o:OLEObject Type="Embed" ProgID="Equation.DSMT4" ShapeID="_x0000_i1206" DrawAspect="Content" ObjectID="_1685818953" r:id="rId363"/>
              </w:object>
            </w:r>
            <w:r w:rsidR="009A5E37" w:rsidRPr="009C526D"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="009B5057" w:rsidRPr="009C526D">
              <w:rPr>
                <w:position w:val="-6"/>
              </w:rPr>
              <w:object w:dxaOrig="340" w:dyaOrig="300">
                <v:shape id="_x0000_i1207" type="#_x0000_t75" style="width:17.25pt;height:15pt" o:ole="">
                  <v:imagedata r:id="rId364" o:title=""/>
                </v:shape>
                <o:OLEObject Type="Embed" ProgID="Equation.DSMT4" ShapeID="_x0000_i1207" DrawAspect="Content" ObjectID="_1685818954" r:id="rId365"/>
              </w:object>
            </w:r>
            <w:r w:rsidR="009A5E37" w:rsidRPr="009C526D">
              <w:rPr>
                <w:rFonts w:ascii="Times New Roman" w:hAnsi="Times New Roman" w:cs="Times New Roman"/>
                <w:sz w:val="28"/>
                <w:szCs w:val="28"/>
              </w:rPr>
              <w:t xml:space="preserve"> là:</w:t>
            </w:r>
          </w:p>
          <w:p w:rsidR="009A5E37" w:rsidRPr="009C526D" w:rsidRDefault="009B5057" w:rsidP="009C526D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position w:val="-28"/>
              </w:rPr>
              <w:object w:dxaOrig="3159" w:dyaOrig="760">
                <v:shape id="_x0000_i1208" type="#_x0000_t75" style="width:158.25pt;height:38.25pt" o:ole="">
                  <v:imagedata r:id="rId366" o:title=""/>
                </v:shape>
                <o:OLEObject Type="Embed" ProgID="Equation.DSMT4" ShapeID="_x0000_i1208" DrawAspect="Content" ObjectID="_1685818955" r:id="rId367"/>
              </w:object>
            </w:r>
          </w:p>
          <w:p w:rsidR="00B3299B" w:rsidRPr="009C526D" w:rsidRDefault="00B3299B" w:rsidP="009C526D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3299B" w:rsidRPr="009C526D">
        <w:tc>
          <w:tcPr>
            <w:tcW w:w="5400" w:type="dxa"/>
            <w:shd w:val="clear" w:color="auto" w:fill="auto"/>
          </w:tcPr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lastRenderedPageBreak/>
              <w:t>* GV giao nhiệm vụ học tập 2: </w:t>
            </w:r>
          </w:p>
          <w:p w:rsidR="00147113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</w:t>
            </w:r>
            <w:r w:rsidR="00147113"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Tỉ số phần trăm của </w:t>
            </w:r>
            <w:r w:rsidR="009B5057" w:rsidRPr="009C526D">
              <w:rPr>
                <w:position w:val="-6"/>
              </w:rPr>
              <w:object w:dxaOrig="220" w:dyaOrig="240">
                <v:shape id="_x0000_i1209" type="#_x0000_t75" style="width:11.25pt;height:12pt" o:ole="">
                  <v:imagedata r:id="rId368" o:title=""/>
                </v:shape>
                <o:OLEObject Type="Embed" ProgID="Equation.DSMT4" ShapeID="_x0000_i1209" DrawAspect="Content" ObjectID="_1685818956" r:id="rId369"/>
              </w:object>
            </w:r>
            <w:r w:rsidR="00147113"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và </w:t>
            </w:r>
            <w:r w:rsidR="009B5057" w:rsidRPr="009C526D">
              <w:rPr>
                <w:position w:val="-6"/>
              </w:rPr>
              <w:object w:dxaOrig="220" w:dyaOrig="300">
                <v:shape id="_x0000_i1210" type="#_x0000_t75" style="width:11.25pt;height:15pt" o:ole="">
                  <v:imagedata r:id="rId370" o:title=""/>
                </v:shape>
                <o:OLEObject Type="Embed" ProgID="Equation.DSMT4" ShapeID="_x0000_i1210" DrawAspect="Content" ObjectID="_1685818957" r:id="rId371"/>
              </w:object>
            </w:r>
            <w:r w:rsidR="00147113"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là gì?</w:t>
            </w:r>
          </w:p>
          <w:p w:rsidR="001063E7" w:rsidRPr="009C526D" w:rsidRDefault="00147113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</w:t>
            </w:r>
            <w:r w:rsidR="001063E7"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Nêu các bước tính tỉ số phần trăm của </w:t>
            </w:r>
            <w:r w:rsidR="009B5057" w:rsidRPr="009C526D">
              <w:rPr>
                <w:position w:val="-6"/>
              </w:rPr>
              <w:object w:dxaOrig="220" w:dyaOrig="240">
                <v:shape id="_x0000_i1211" type="#_x0000_t75" style="width:11.25pt;height:12pt" o:ole="">
                  <v:imagedata r:id="rId372" o:title=""/>
                </v:shape>
                <o:OLEObject Type="Embed" ProgID="Equation.DSMT4" ShapeID="_x0000_i1211" DrawAspect="Content" ObjectID="_1685818958" r:id="rId373"/>
              </w:object>
            </w:r>
            <w:r w:rsidR="001063E7"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và </w:t>
            </w:r>
            <w:r w:rsidR="009B5057" w:rsidRPr="009C526D">
              <w:rPr>
                <w:position w:val="-6"/>
              </w:rPr>
              <w:object w:dxaOrig="220" w:dyaOrig="300">
                <v:shape id="_x0000_i1212" type="#_x0000_t75" style="width:11.25pt;height:15pt" o:ole="">
                  <v:imagedata r:id="rId374" o:title=""/>
                </v:shape>
                <o:OLEObject Type="Embed" ProgID="Equation.DSMT4" ShapeID="_x0000_i1212" DrawAspect="Content" ObjectID="_1685818959" r:id="rId375"/>
              </w:object>
            </w:r>
          </w:p>
          <w:p w:rsidR="00B3299B" w:rsidRPr="009C526D" w:rsidRDefault="002F30F4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Có bao nhiêu cách tính </w:t>
            </w:r>
            <w:r w:rsidR="009B5057" w:rsidRPr="009C526D">
              <w:rPr>
                <w:position w:val="-28"/>
              </w:rPr>
              <w:object w:dxaOrig="880" w:dyaOrig="760">
                <v:shape id="_x0000_i1213" type="#_x0000_t75" style="width:44.25pt;height:38.25pt" o:ole="">
                  <v:imagedata r:id="rId376" o:title=""/>
                </v:shape>
                <o:OLEObject Type="Embed" ProgID="Equation.DSMT4" ShapeID="_x0000_i1213" DrawAspect="Content" ObjectID="_1685818960" r:id="rId377"/>
              </w:object>
            </w:r>
          </w:p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HS thực hiện nhiệm vụ 2:</w:t>
            </w:r>
          </w:p>
          <w:p w:rsidR="007A628E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HS </w:t>
            </w:r>
            <w:r w:rsidR="007A628E"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thông qua hoạt động của nhiệm vụ </w:t>
            </w:r>
            <w:r w:rsidR="009B5057" w:rsidRPr="009C526D">
              <w:rPr>
                <w:position w:val="-4"/>
              </w:rPr>
              <w:object w:dxaOrig="160" w:dyaOrig="279">
                <v:shape id="_x0000_i1214" type="#_x0000_t75" style="width:8.25pt;height:14.25pt" o:ole="">
                  <v:imagedata r:id="rId378" o:title=""/>
                </v:shape>
                <o:OLEObject Type="Embed" ProgID="Equation.DSMT4" ShapeID="_x0000_i1214" DrawAspect="Content" ObjectID="_1685818961" r:id="rId379"/>
              </w:object>
            </w:r>
            <w:r w:rsidR="007A628E"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và phần tìm hiểu trong sách giáo khoa, suy nghĩ trả lời các câu hỏi của giáo viên</w:t>
            </w:r>
          </w:p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Báo cáo, thảo luận 2: </w:t>
            </w:r>
          </w:p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GV yêu cầu </w:t>
            </w:r>
            <w:r w:rsidR="009B5057" w:rsidRPr="009C526D">
              <w:rPr>
                <w:position w:val="-4"/>
              </w:rPr>
              <w:object w:dxaOrig="220" w:dyaOrig="279">
                <v:shape id="_x0000_i1215" type="#_x0000_t75" style="width:11.25pt;height:14.25pt" o:ole="">
                  <v:imagedata r:id="rId380" o:title=""/>
                </v:shape>
                <o:OLEObject Type="Embed" ProgID="Equation.DSMT4" ShapeID="_x0000_i1215" DrawAspect="Content" ObjectID="_1685818962" r:id="rId381"/>
              </w:object>
            </w: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HS nêu kết quả </w:t>
            </w:r>
            <w:r w:rsidR="007A628E"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>của phần tìm hiểu</w:t>
            </w: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>- HS cả lớp quan sát, lắng nghe và nhận xét</w:t>
            </w:r>
            <w:r w:rsidR="007A628E"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và phản biện</w:t>
            </w: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* Kết luận, nhận định 2: </w:t>
            </w:r>
          </w:p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GV chốt lại </w:t>
            </w:r>
            <w:r w:rsidR="007741FD"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>kiến thức</w:t>
            </w: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4500" w:type="dxa"/>
            <w:shd w:val="clear" w:color="auto" w:fill="auto"/>
          </w:tcPr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 xml:space="preserve">* </w:t>
            </w:r>
            <w:r w:rsidR="003A101C" w:rsidRPr="009C526D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>Định nghĩa</w:t>
            </w:r>
            <w:r w:rsidRPr="009C526D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>:</w:t>
            </w:r>
            <w:r w:rsidR="003A101C" w:rsidRPr="009C526D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 xml:space="preserve"> Tỉ số phần trăm của </w:t>
            </w:r>
            <w:r w:rsidR="009B5057" w:rsidRPr="009C526D">
              <w:rPr>
                <w:position w:val="-6"/>
              </w:rPr>
              <w:object w:dxaOrig="220" w:dyaOrig="240">
                <v:shape id="_x0000_i1216" type="#_x0000_t75" style="width:11.25pt;height:12pt" o:ole="">
                  <v:imagedata r:id="rId382" o:title=""/>
                </v:shape>
                <o:OLEObject Type="Embed" ProgID="Equation.DSMT4" ShapeID="_x0000_i1216" DrawAspect="Content" ObjectID="_1685818963" r:id="rId383"/>
              </w:object>
            </w:r>
            <w:r w:rsidR="003A101C" w:rsidRPr="009C526D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 xml:space="preserve"> và </w:t>
            </w:r>
            <w:r w:rsidR="009B5057" w:rsidRPr="009C526D">
              <w:rPr>
                <w:position w:val="-6"/>
              </w:rPr>
              <w:object w:dxaOrig="220" w:dyaOrig="300">
                <v:shape id="_x0000_i1217" type="#_x0000_t75" style="width:11.25pt;height:15pt" o:ole="">
                  <v:imagedata r:id="rId384" o:title=""/>
                </v:shape>
                <o:OLEObject Type="Embed" ProgID="Equation.DSMT4" ShapeID="_x0000_i1217" DrawAspect="Content" ObjectID="_1685818964" r:id="rId385"/>
              </w:object>
            </w:r>
            <w:r w:rsidR="00F85FC5">
              <w:rPr>
                <w:position w:val="-6"/>
              </w:rPr>
              <w:t xml:space="preserve"> </w:t>
            </w:r>
            <w:r w:rsidR="003A101C" w:rsidRPr="009C526D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 xml:space="preserve">là </w:t>
            </w:r>
            <w:r w:rsidR="009B5057" w:rsidRPr="009C526D">
              <w:rPr>
                <w:position w:val="-28"/>
              </w:rPr>
              <w:object w:dxaOrig="1080" w:dyaOrig="760">
                <v:shape id="_x0000_i1218" type="#_x0000_t75" style="width:54pt;height:38.25pt" o:ole="">
                  <v:imagedata r:id="rId386" o:title=""/>
                </v:shape>
                <o:OLEObject Type="Embed" ProgID="Equation.DSMT4" ShapeID="_x0000_i1218" DrawAspect="Content" ObjectID="_1685818965" r:id="rId387"/>
              </w:object>
            </w:r>
            <w:r w:rsidRPr="009C526D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 xml:space="preserve"> </w:t>
            </w:r>
          </w:p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* </w:t>
            </w:r>
            <w:r w:rsidR="003A101C" w:rsidRPr="009C526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Cách tính tỉ số phần trăm của </w:t>
            </w:r>
            <w:r w:rsidR="009B5057" w:rsidRPr="009C526D">
              <w:rPr>
                <w:position w:val="-6"/>
              </w:rPr>
              <w:object w:dxaOrig="220" w:dyaOrig="240">
                <v:shape id="_x0000_i1219" type="#_x0000_t75" style="width:11.25pt;height:12pt" o:ole="">
                  <v:imagedata r:id="rId388" o:title=""/>
                </v:shape>
                <o:OLEObject Type="Embed" ProgID="Equation.DSMT4" ShapeID="_x0000_i1219" DrawAspect="Content" ObjectID="_1685818966" r:id="rId389"/>
              </w:object>
            </w:r>
            <w:r w:rsidR="003A101C" w:rsidRPr="009C526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và </w:t>
            </w:r>
            <w:r w:rsidR="009B5057" w:rsidRPr="009C526D">
              <w:rPr>
                <w:position w:val="-6"/>
              </w:rPr>
              <w:object w:dxaOrig="220" w:dyaOrig="300">
                <v:shape id="_x0000_i1220" type="#_x0000_t75" style="width:11.25pt;height:15pt" o:ole="">
                  <v:imagedata r:id="rId390" o:title=""/>
                </v:shape>
                <o:OLEObject Type="Embed" ProgID="Equation.DSMT4" ShapeID="_x0000_i1220" DrawAspect="Content" ObjectID="_1685818967" r:id="rId391"/>
              </w:object>
            </w:r>
            <w:r w:rsidR="003A101C" w:rsidRPr="009C526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:</w:t>
            </w:r>
          </w:p>
          <w:p w:rsidR="00B3299B" w:rsidRPr="009C526D" w:rsidRDefault="0013156A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Bước 1: Viết tỉ số </w:t>
            </w:r>
            <w:r w:rsidR="009B5057" w:rsidRPr="009C526D">
              <w:rPr>
                <w:position w:val="-28"/>
              </w:rPr>
              <w:object w:dxaOrig="260" w:dyaOrig="760">
                <v:shape id="_x0000_i1221" type="#_x0000_t75" style="width:13.5pt;height:38.25pt" o:ole="">
                  <v:imagedata r:id="rId392" o:title=""/>
                </v:shape>
                <o:OLEObject Type="Embed" ProgID="Equation.DSMT4" ShapeID="_x0000_i1221" DrawAspect="Content" ObjectID="_1685818968" r:id="rId393"/>
              </w:object>
            </w:r>
          </w:p>
          <w:p w:rsidR="0013156A" w:rsidRPr="009C526D" w:rsidRDefault="0013156A" w:rsidP="009C526D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Bước 2: Tính số </w:t>
            </w:r>
            <w:r w:rsidR="009B5057" w:rsidRPr="009C526D">
              <w:rPr>
                <w:position w:val="-28"/>
              </w:rPr>
              <w:object w:dxaOrig="760" w:dyaOrig="760">
                <v:shape id="_x0000_i1222" type="#_x0000_t75" style="width:38.25pt;height:38.25pt" o:ole="">
                  <v:imagedata r:id="rId394" o:title=""/>
                </v:shape>
                <o:OLEObject Type="Embed" ProgID="Equation.DSMT4" ShapeID="_x0000_i1222" DrawAspect="Content" ObjectID="_1685818969" r:id="rId395"/>
              </w:object>
            </w: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>và viết thêm %</w:t>
            </w:r>
            <w:r w:rsidR="007A3199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9C526D">
              <w:rPr>
                <w:rFonts w:ascii="Times New Roman" w:hAnsi="Times New Roman" w:cs="Times New Roman"/>
                <w:sz w:val="28"/>
                <w:szCs w:val="28"/>
              </w:rPr>
              <w:t>vào bên phải số vừa nhận được.</w:t>
            </w:r>
          </w:p>
          <w:p w:rsidR="0013156A" w:rsidRPr="009C526D" w:rsidRDefault="00147113" w:rsidP="009C526D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* Có 2 cách tính </w:t>
            </w:r>
            <w:r w:rsidR="009B5057" w:rsidRPr="009C526D">
              <w:rPr>
                <w:position w:val="-28"/>
              </w:rPr>
              <w:object w:dxaOrig="800" w:dyaOrig="760">
                <v:shape id="_x0000_i1223" type="#_x0000_t75" style="width:39.75pt;height:38.25pt" o:ole="">
                  <v:imagedata r:id="rId396" o:title=""/>
                </v:shape>
                <o:OLEObject Type="Embed" ProgID="Equation.DSMT4" ShapeID="_x0000_i1223" DrawAspect="Content" ObjectID="_1685818970" r:id="rId397"/>
              </w:object>
            </w:r>
            <w:r w:rsidRPr="009C526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9C526D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(SGK/</w:t>
            </w:r>
            <w:r w:rsidR="009B5057" w:rsidRPr="009C526D">
              <w:rPr>
                <w:position w:val="-6"/>
              </w:rPr>
              <w:object w:dxaOrig="340" w:dyaOrig="300">
                <v:shape id="_x0000_i1224" type="#_x0000_t75" style="width:17.25pt;height:15pt" o:ole="">
                  <v:imagedata r:id="rId398" o:title=""/>
                </v:shape>
                <o:OLEObject Type="Embed" ProgID="Equation.DSMT4" ShapeID="_x0000_i1224" DrawAspect="Content" ObjectID="_1685818971" r:id="rId399"/>
              </w:object>
            </w:r>
            <w:r w:rsidRPr="009C526D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)</w:t>
            </w:r>
          </w:p>
        </w:tc>
      </w:tr>
    </w:tbl>
    <w:p w:rsidR="007A3199" w:rsidRDefault="0004609D">
      <w:pPr>
        <w:tabs>
          <w:tab w:val="left" w:pos="1540"/>
        </w:tabs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Hoạt động 2.</w:t>
      </w:r>
      <w:r w:rsidR="00ED7D7E" w:rsidRPr="009C526D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4</w:t>
      </w:r>
      <w:r w:rsidRPr="009C526D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: </w:t>
      </w:r>
      <w:r w:rsidR="00ED7D7E" w:rsidRPr="009C526D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Tỉ số phần trăm của hai đại lượng (cùng loại và cùng đơn vị đo) </w:t>
      </w:r>
    </w:p>
    <w:p w:rsidR="00B3299B" w:rsidRPr="009C526D" w:rsidRDefault="0004609D">
      <w:pPr>
        <w:tabs>
          <w:tab w:val="left" w:pos="1540"/>
        </w:tabs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(2</w:t>
      </w:r>
      <w:r w:rsidR="003A616A" w:rsidRPr="009C526D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6</w:t>
      </w:r>
      <w:r w:rsidRPr="009C526D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phút)</w:t>
      </w:r>
    </w:p>
    <w:p w:rsidR="00D925A1" w:rsidRPr="009C526D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a) Mục tiêu:</w:t>
      </w:r>
      <w:r w:rsidRPr="009C526D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 </w:t>
      </w:r>
      <w:r w:rsidRPr="009C526D">
        <w:rPr>
          <w:rFonts w:ascii="Times New Roman" w:eastAsia="Times New Roman" w:hAnsi="Times New Roman" w:cs="Times New Roman"/>
          <w:sz w:val="28"/>
          <w:szCs w:val="28"/>
        </w:rPr>
        <w:t xml:space="preserve">HS </w:t>
      </w:r>
      <w:r w:rsidR="004F2CEA" w:rsidRPr="009C526D">
        <w:rPr>
          <w:rFonts w:ascii="Times New Roman" w:eastAsia="Times New Roman" w:hAnsi="Times New Roman" w:cs="Times New Roman"/>
          <w:sz w:val="28"/>
          <w:szCs w:val="28"/>
        </w:rPr>
        <w:t>phát biểu được tỉ số phần trăm của hai đại lượng (cùng loại và cùng đơn vị đo)</w:t>
      </w:r>
      <w:r w:rsidR="00D925A1" w:rsidRPr="009C526D">
        <w:rPr>
          <w:rFonts w:ascii="Times New Roman" w:eastAsia="Times New Roman" w:hAnsi="Times New Roman" w:cs="Times New Roman"/>
          <w:sz w:val="28"/>
          <w:szCs w:val="28"/>
        </w:rPr>
        <w:t>. Từ đó biết áp dụng vào giải các bài toán có nội dung thực tế đơn giản.</w:t>
      </w:r>
    </w:p>
    <w:p w:rsidR="00B3299B" w:rsidRPr="009C526D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b) Nội dung:</w:t>
      </w:r>
      <w:r w:rsidRPr="009C526D">
        <w:rPr>
          <w:rFonts w:ascii="Times New Roman" w:eastAsia="Times New Roman" w:hAnsi="Times New Roman" w:cs="Times New Roman"/>
          <w:color w:val="FF0000"/>
          <w:sz w:val="28"/>
          <w:szCs w:val="28"/>
        </w:rPr>
        <w:t xml:space="preserve"> </w:t>
      </w:r>
    </w:p>
    <w:p w:rsidR="00B3299B" w:rsidRPr="009C526D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Thực hiện </w:t>
      </w:r>
      <w:r w:rsidR="00D925A1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hoạt động </w:t>
      </w:r>
      <w:r w:rsidR="009B5057" w:rsidRPr="00025957">
        <w:rPr>
          <w:position w:val="-4"/>
        </w:rPr>
        <w:object w:dxaOrig="220" w:dyaOrig="279">
          <v:shape id="_x0000_i1225" type="#_x0000_t75" style="width:11.25pt;height:14.25pt" o:ole="">
            <v:imagedata r:id="rId400" o:title=""/>
          </v:shape>
          <o:OLEObject Type="Embed" ProgID="Equation.DSMT4" ShapeID="_x0000_i1225" DrawAspect="Content" ObjectID="_1685818972" r:id="rId401"/>
        </w:object>
      </w: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trong SGK trang </w:t>
      </w:r>
      <w:r w:rsidR="009B5057" w:rsidRPr="009B5057">
        <w:rPr>
          <w:position w:val="-6"/>
        </w:rPr>
        <w:object w:dxaOrig="360" w:dyaOrig="300">
          <v:shape id="_x0000_i1226" type="#_x0000_t75" style="width:18pt;height:15pt" o:ole="">
            <v:imagedata r:id="rId402" o:title=""/>
          </v:shape>
          <o:OLEObject Type="Embed" ProgID="Equation.DSMT4" ShapeID="_x0000_i1226" DrawAspect="Content" ObjectID="_1685818973" r:id="rId403"/>
        </w:object>
      </w: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:rsidR="00B3299B" w:rsidRPr="009C526D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Làm </w:t>
      </w:r>
      <w:r w:rsidR="00E26B78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Ví dụ </w:t>
      </w:r>
      <w:r w:rsidR="009B5057" w:rsidRPr="009B5057">
        <w:rPr>
          <w:position w:val="-6"/>
        </w:rPr>
        <w:object w:dxaOrig="220" w:dyaOrig="300">
          <v:shape id="_x0000_i1227" type="#_x0000_t75" style="width:11.25pt;height:15pt" o:ole="">
            <v:imagedata r:id="rId404" o:title=""/>
          </v:shape>
          <o:OLEObject Type="Embed" ProgID="Equation.DSMT4" ShapeID="_x0000_i1227" DrawAspect="Content" ObjectID="_1685818974" r:id="rId405"/>
        </w:object>
      </w:r>
      <w:r w:rsidR="00E26B78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r w:rsidR="007D4F56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Luyện tập </w:t>
      </w:r>
      <w:r w:rsidR="009B5057" w:rsidRPr="009B5057">
        <w:rPr>
          <w:position w:val="-6"/>
        </w:rPr>
        <w:object w:dxaOrig="200" w:dyaOrig="300">
          <v:shape id="_x0000_i1228" type="#_x0000_t75" style="width:9.75pt;height:15pt" o:ole="">
            <v:imagedata r:id="rId406" o:title=""/>
          </v:shape>
          <o:OLEObject Type="Embed" ProgID="Equation.DSMT4" ShapeID="_x0000_i1228" DrawAspect="Content" ObjectID="_1685818975" r:id="rId407"/>
        </w:object>
      </w: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trong SGK trang </w:t>
      </w:r>
      <w:r w:rsidR="009B5057" w:rsidRPr="009B5057">
        <w:rPr>
          <w:position w:val="-8"/>
        </w:rPr>
        <w:object w:dxaOrig="720" w:dyaOrig="320">
          <v:shape id="_x0000_i1229" type="#_x0000_t75" style="width:36pt;height:15.75pt" o:ole="">
            <v:imagedata r:id="rId408" o:title=""/>
          </v:shape>
          <o:OLEObject Type="Embed" ProgID="Equation.DSMT4" ShapeID="_x0000_i1229" DrawAspect="Content" ObjectID="_1685818976" r:id="rId409"/>
        </w:object>
      </w: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:rsidR="00E22606" w:rsidRPr="009C526D" w:rsidRDefault="00EB0D6C" w:rsidP="00E22606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>- Làm bài tập áp dụng</w:t>
      </w:r>
      <w:r w:rsidR="00E22606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>:</w:t>
      </w:r>
    </w:p>
    <w:p w:rsidR="00E22606" w:rsidRPr="009C526D" w:rsidRDefault="00E22606" w:rsidP="00E22606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BT1:</w:t>
      </w: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="00AF74D0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Khi xay </w:t>
      </w:r>
      <w:r w:rsidR="009B5057" w:rsidRPr="009B5057">
        <w:rPr>
          <w:position w:val="-6"/>
        </w:rPr>
        <w:object w:dxaOrig="200" w:dyaOrig="300">
          <v:shape id="_x0000_i1230" type="#_x0000_t75" style="width:9.75pt;height:15pt" o:ole="">
            <v:imagedata r:id="rId410" o:title=""/>
          </v:shape>
          <o:OLEObject Type="Embed" ProgID="Equation.DSMT4" ShapeID="_x0000_i1230" DrawAspect="Content" ObjectID="_1685818977" r:id="rId411"/>
        </w:object>
      </w:r>
      <w:r w:rsidR="00AF74D0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tấn thóc thì được </w:t>
      </w:r>
      <w:r w:rsidR="009B5057" w:rsidRPr="009B5057">
        <w:rPr>
          <w:position w:val="-6"/>
        </w:rPr>
        <w:object w:dxaOrig="620" w:dyaOrig="300">
          <v:shape id="_x0000_i1231" type="#_x0000_t75" style="width:31.5pt;height:15pt" o:ole="">
            <v:imagedata r:id="rId412" o:title=""/>
          </v:shape>
          <o:OLEObject Type="Embed" ProgID="Equation.DSMT4" ShapeID="_x0000_i1231" DrawAspect="Content" ObjectID="_1685818978" r:id="rId413"/>
        </w:object>
      </w:r>
      <w:r w:rsidR="00AF74D0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>kg gạo. Tính tỉ số phần trăm của số gạo thu được khi xay thóc.</w:t>
      </w:r>
    </w:p>
    <w:p w:rsidR="00AF74D0" w:rsidRPr="009C526D" w:rsidRDefault="00AF74D0" w:rsidP="00E22606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BT2: </w:t>
      </w:r>
      <w:r w:rsidR="001F3974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Một người gửi </w:t>
      </w:r>
      <w:r w:rsidR="009B5057" w:rsidRPr="009B5057">
        <w:rPr>
          <w:position w:val="-6"/>
        </w:rPr>
        <w:object w:dxaOrig="499" w:dyaOrig="300">
          <v:shape id="_x0000_i1232" type="#_x0000_t75" style="width:24.75pt;height:15pt" o:ole="">
            <v:imagedata r:id="rId414" o:title=""/>
          </v:shape>
          <o:OLEObject Type="Embed" ProgID="Equation.DSMT4" ShapeID="_x0000_i1232" DrawAspect="Content" ObjectID="_1685818979" r:id="rId415"/>
        </w:object>
      </w:r>
      <w:r w:rsidR="001F3974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triệu đồng vào ngân hàng với lãi suất </w:t>
      </w:r>
      <w:r w:rsidR="009B5057" w:rsidRPr="009B5057">
        <w:rPr>
          <w:position w:val="-8"/>
        </w:rPr>
        <w:object w:dxaOrig="660" w:dyaOrig="320">
          <v:shape id="_x0000_i1233" type="#_x0000_t75" style="width:33pt;height:15.75pt" o:ole="">
            <v:imagedata r:id="rId416" o:title=""/>
          </v:shape>
          <o:OLEObject Type="Embed" ProgID="Equation.DSMT4" ShapeID="_x0000_i1233" DrawAspect="Content" ObjectID="_1685818980" r:id="rId417"/>
        </w:object>
      </w:r>
      <w:r w:rsidR="001F3974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một năm (nghĩa là sau một năm, người gửi sẽ nhận được số tiền lãi là </w:t>
      </w:r>
      <w:r w:rsidR="009B5057" w:rsidRPr="009B5057">
        <w:rPr>
          <w:position w:val="-8"/>
        </w:rPr>
        <w:object w:dxaOrig="660" w:dyaOrig="320">
          <v:shape id="_x0000_i1234" type="#_x0000_t75" style="width:33pt;height:15.75pt" o:ole="">
            <v:imagedata r:id="rId418" o:title=""/>
          </v:shape>
          <o:OLEObject Type="Embed" ProgID="Equation.DSMT4" ShapeID="_x0000_i1234" DrawAspect="Content" ObjectID="_1685818981" r:id="rId419"/>
        </w:object>
      </w:r>
      <w:r w:rsidR="001F3974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của số tiền gửi). Tính số tiền lãi </w:t>
      </w:r>
      <w:r w:rsidR="007E4BA2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>người đó nhận được sau một năm.</w:t>
      </w:r>
    </w:p>
    <w:p w:rsidR="00B3299B" w:rsidRPr="009C526D" w:rsidRDefault="0004609D" w:rsidP="00E22606">
      <w:pPr>
        <w:spacing w:after="0" w:line="276" w:lineRule="auto"/>
        <w:jc w:val="both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c) Sản phẩm:</w:t>
      </w:r>
      <w:r w:rsidRPr="009C526D">
        <w:rPr>
          <w:rFonts w:ascii="Times New Roman" w:eastAsia="Times New Roman" w:hAnsi="Times New Roman" w:cs="Times New Roman"/>
          <w:color w:val="FF0000"/>
          <w:sz w:val="28"/>
          <w:szCs w:val="28"/>
        </w:rPr>
        <w:t xml:space="preserve"> </w:t>
      </w:r>
    </w:p>
    <w:p w:rsidR="000E2241" w:rsidRPr="009C526D" w:rsidRDefault="0004609D" w:rsidP="000E2241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Các bước </w:t>
      </w:r>
      <w:r w:rsidR="000E2241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>tính tỉ số phần trăm của hai đại lượng cùng loại và cùng đơn vị đo.</w:t>
      </w:r>
    </w:p>
    <w:p w:rsidR="000E2241" w:rsidRPr="009C526D" w:rsidRDefault="000E2241" w:rsidP="000E2241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>- Bài làm VD</w:t>
      </w:r>
      <w:r w:rsidR="009B5057" w:rsidRPr="009B5057">
        <w:rPr>
          <w:position w:val="-6"/>
        </w:rPr>
        <w:object w:dxaOrig="220" w:dyaOrig="300">
          <v:shape id="_x0000_i1235" type="#_x0000_t75" style="width:11.25pt;height:15pt" o:ole="">
            <v:imagedata r:id="rId420" o:title=""/>
          </v:shape>
          <o:OLEObject Type="Embed" ProgID="Equation.DSMT4" ShapeID="_x0000_i1235" DrawAspect="Content" ObjectID="_1685818982" r:id="rId421"/>
        </w:object>
      </w: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và </w:t>
      </w:r>
      <w:r w:rsidR="005720A2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luyện tập </w:t>
      </w:r>
      <w:r w:rsidR="009B5057" w:rsidRPr="009B5057">
        <w:rPr>
          <w:position w:val="-6"/>
        </w:rPr>
        <w:object w:dxaOrig="200" w:dyaOrig="300">
          <v:shape id="_x0000_i1236" type="#_x0000_t75" style="width:9.75pt;height:15pt" o:ole="">
            <v:imagedata r:id="rId422" o:title=""/>
          </v:shape>
          <o:OLEObject Type="Embed" ProgID="Equation.DSMT4" ShapeID="_x0000_i1236" DrawAspect="Content" ObjectID="_1685818983" r:id="rId423"/>
        </w:object>
      </w: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SGK trang </w:t>
      </w:r>
      <w:r w:rsidR="009B5057" w:rsidRPr="009B5057">
        <w:rPr>
          <w:position w:val="-8"/>
        </w:rPr>
        <w:object w:dxaOrig="800" w:dyaOrig="320">
          <v:shape id="_x0000_i1237" type="#_x0000_t75" style="width:39.75pt;height:15.75pt" o:ole="">
            <v:imagedata r:id="rId424" o:title=""/>
          </v:shape>
          <o:OLEObject Type="Embed" ProgID="Equation.DSMT4" ShapeID="_x0000_i1237" DrawAspect="Content" ObjectID="_1685818984" r:id="rId425"/>
        </w:object>
      </w:r>
    </w:p>
    <w:p w:rsidR="00B3299B" w:rsidRPr="009C526D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d) Tổ chức thực hiện:</w:t>
      </w:r>
      <w:r w:rsidRPr="009C526D">
        <w:rPr>
          <w:rFonts w:ascii="Times New Roman" w:eastAsia="Times New Roman" w:hAnsi="Times New Roman" w:cs="Times New Roman"/>
          <w:bCs/>
          <w:iCs/>
          <w:sz w:val="28"/>
          <w:szCs w:val="28"/>
        </w:rPr>
        <w:t xml:space="preserve"> </w:t>
      </w:r>
    </w:p>
    <w:tbl>
      <w:tblPr>
        <w:tblW w:w="99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0"/>
        <w:gridCol w:w="4230"/>
      </w:tblGrid>
      <w:tr w:rsidR="00B3299B" w:rsidRPr="009C526D">
        <w:tc>
          <w:tcPr>
            <w:tcW w:w="5670" w:type="dxa"/>
            <w:shd w:val="clear" w:color="auto" w:fill="auto"/>
            <w:vAlign w:val="center"/>
          </w:tcPr>
          <w:p w:rsidR="00B3299B" w:rsidRPr="009C526D" w:rsidRDefault="0004609D" w:rsidP="009C526D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Hoạt động của GV và HS</w:t>
            </w:r>
          </w:p>
        </w:tc>
        <w:tc>
          <w:tcPr>
            <w:tcW w:w="4230" w:type="dxa"/>
            <w:shd w:val="clear" w:color="auto" w:fill="auto"/>
          </w:tcPr>
          <w:p w:rsidR="00B3299B" w:rsidRPr="009C526D" w:rsidRDefault="0004609D" w:rsidP="009C526D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Nội dung</w:t>
            </w:r>
          </w:p>
        </w:tc>
      </w:tr>
      <w:tr w:rsidR="00B3299B" w:rsidRPr="009C526D">
        <w:tc>
          <w:tcPr>
            <w:tcW w:w="5670" w:type="dxa"/>
            <w:shd w:val="clear" w:color="auto" w:fill="auto"/>
          </w:tcPr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GV giao nhiệm vụ học tập 1: </w:t>
            </w:r>
          </w:p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- GV </w:t>
            </w:r>
            <w:r w:rsidR="00F136A6" w:rsidRPr="009C526D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yêu cầu HS đọc </w:t>
            </w:r>
            <w:r w:rsidR="000E2112" w:rsidRPr="009C526D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nội dung hoạt động </w:t>
            </w:r>
            <w:r w:rsidR="009B5057" w:rsidRPr="009C526D">
              <w:rPr>
                <w:position w:val="-4"/>
              </w:rPr>
              <w:object w:dxaOrig="220" w:dyaOrig="279">
                <v:shape id="_x0000_i1238" type="#_x0000_t75" style="width:11.25pt;height:14.25pt" o:ole="">
                  <v:imagedata r:id="rId426" o:title=""/>
                </v:shape>
                <o:OLEObject Type="Embed" ProgID="Equation.DSMT4" ShapeID="_x0000_i1238" DrawAspect="Content" ObjectID="_1685818985" r:id="rId427"/>
              </w:object>
            </w:r>
            <w:r w:rsidR="005720A2" w:rsidRPr="009C526D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="000E2112" w:rsidRPr="009C526D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làm </w:t>
            </w: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o vở.</w:t>
            </w:r>
          </w:p>
          <w:p w:rsidR="009D686F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Nêu</w:t>
            </w:r>
            <w:r w:rsidR="009D686F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cách tính tỉ số phần trăm của hai đại lượng cùng loại và cùng đơn vị đo.</w:t>
            </w:r>
          </w:p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 xml:space="preserve"> </w:t>
            </w:r>
            <w:r w:rsidRPr="009C526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HS thực hiện nhiệm vụ 1:</w:t>
            </w:r>
          </w:p>
          <w:p w:rsidR="009D686F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HS </w:t>
            </w:r>
            <w:r w:rsidR="009D686F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đọc và thực hiện yêu cầu của hoạt động </w:t>
            </w:r>
            <w:r w:rsidR="009B5057" w:rsidRPr="009C526D">
              <w:rPr>
                <w:position w:val="-4"/>
              </w:rPr>
              <w:object w:dxaOrig="220" w:dyaOrig="279">
                <v:shape id="_x0000_i1239" type="#_x0000_t75" style="width:11.25pt;height:14.25pt" o:ole="">
                  <v:imagedata r:id="rId428" o:title=""/>
                </v:shape>
                <o:OLEObject Type="Embed" ProgID="Equation.DSMT4" ShapeID="_x0000_i1239" DrawAspect="Content" ObjectID="_1685818986" r:id="rId429"/>
              </w:object>
            </w:r>
            <w:r w:rsidR="007A1696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 trình bày vào vở</w:t>
            </w:r>
            <w:r w:rsidR="009D686F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:rsidR="00B3299B" w:rsidRPr="009C526D" w:rsidRDefault="007A1696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HS trả lời câu h</w:t>
            </w:r>
            <w:r w:rsidR="00726DF8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ỏ</w:t>
            </w: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i tỉ số phần trăm của hai đại lượng cùng </w:t>
            </w:r>
            <w:r w:rsidR="00726DF8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</w:t>
            </w: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oại và cùng đơn vị đo là gì?</w:t>
            </w:r>
          </w:p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Hướng dẫn, hỗ trợ: GV quan sát, hỗ trợ HS thực hiện các thao tác</w:t>
            </w:r>
            <w:r w:rsidR="00726DF8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tính toán vào </w:t>
            </w: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ở.</w:t>
            </w:r>
          </w:p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Báo cáo, thảo luận 1: </w:t>
            </w:r>
          </w:p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- GV lựa chọn cả </w:t>
            </w:r>
            <w:r w:rsidR="00DF62FD" w:rsidRPr="009C526D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HS làm tốt và </w:t>
            </w:r>
            <w:r w:rsidRPr="009C526D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chưa tốt chiếu lên màn chiếu để HS quan sát, nhận xét.</w:t>
            </w:r>
          </w:p>
          <w:p w:rsidR="00DF62FD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- HS quan sát, nhận xét và tự kiểm tra lại </w:t>
            </w:r>
            <w:r w:rsidR="00DF62FD" w:rsidRPr="009C526D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bài làm của mình.</w:t>
            </w:r>
          </w:p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* Kết luận, nhận định 1: </w:t>
            </w:r>
          </w:p>
          <w:p w:rsidR="00B3299B" w:rsidRPr="009C526D" w:rsidRDefault="0004609D" w:rsidP="00FB6A34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GV </w:t>
            </w:r>
            <w:r w:rsidR="008C159F"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>nhận xét, đánh giá và chốt kiến thức.</w:t>
            </w:r>
          </w:p>
        </w:tc>
        <w:tc>
          <w:tcPr>
            <w:tcW w:w="4230" w:type="dxa"/>
            <w:shd w:val="clear" w:color="auto" w:fill="auto"/>
          </w:tcPr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lastRenderedPageBreak/>
              <w:t xml:space="preserve">2. </w:t>
            </w:r>
            <w:r w:rsidR="00F136A6" w:rsidRPr="009C526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Tỉ số phần trăm của hai đại lượng (cùng loại và cùng đơn vị đo)</w:t>
            </w:r>
          </w:p>
          <w:p w:rsidR="00B3299B" w:rsidRPr="009C526D" w:rsidRDefault="006868E6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* Hoạt động</w:t>
            </w:r>
            <w:r w:rsidR="0004609D" w:rsidRPr="009C526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4:</w:t>
            </w:r>
            <w:r w:rsidR="0004609D"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SGK trang </w:t>
            </w:r>
            <w:r w:rsidRPr="009C526D">
              <w:rPr>
                <w:position w:val="-6"/>
              </w:rPr>
              <w:object w:dxaOrig="360" w:dyaOrig="300">
                <v:shape id="_x0000_i1240" type="#_x0000_t75" style="width:18pt;height:15pt" o:ole="">
                  <v:imagedata r:id="rId430" o:title=""/>
                </v:shape>
                <o:OLEObject Type="Embed" ProgID="Equation.DSMT4" ShapeID="_x0000_i1240" DrawAspect="Content" ObjectID="_1685818987" r:id="rId431"/>
              </w:object>
            </w:r>
          </w:p>
          <w:p w:rsidR="008C159F" w:rsidRPr="009C526D" w:rsidRDefault="008C159F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>Tỉ số phần trăm của vận tốc</w:t>
            </w:r>
            <w:r w:rsidR="00FB62F4"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xe ô tô </w:t>
            </w:r>
            <w:r w:rsidR="00FB62F4"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>tải và vận tốc của ve ô tô con là:</w:t>
            </w:r>
          </w:p>
          <w:p w:rsidR="00FB62F4" w:rsidRPr="009C526D" w:rsidRDefault="009B5057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26D">
              <w:rPr>
                <w:position w:val="-28"/>
              </w:rPr>
              <w:object w:dxaOrig="3100" w:dyaOrig="760">
                <v:shape id="_x0000_i1241" type="#_x0000_t75" style="width:155.25pt;height:38.25pt" o:ole="">
                  <v:imagedata r:id="rId432" o:title=""/>
                </v:shape>
                <o:OLEObject Type="Embed" ProgID="Equation.DSMT4" ShapeID="_x0000_i1241" DrawAspect="Content" ObjectID="_1685818988" r:id="rId433"/>
              </w:object>
            </w:r>
          </w:p>
          <w:p w:rsidR="00F4217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- </w:t>
            </w:r>
            <w:r w:rsidR="00F4217B" w:rsidRPr="009C526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Định nghĩa:</w:t>
            </w: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F4217B"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>Tỉ số phần trăm của hai đại lượng (cùng loại và cùng đơn vị đo) là tỉ số phần trăm của hai số đo của hai đại lượng đó.</w:t>
            </w:r>
          </w:p>
          <w:p w:rsidR="00B3299B" w:rsidRPr="009C526D" w:rsidRDefault="00B3299B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  <w:tr w:rsidR="00B3299B" w:rsidRPr="009C526D">
        <w:tc>
          <w:tcPr>
            <w:tcW w:w="5670" w:type="dxa"/>
            <w:shd w:val="clear" w:color="auto" w:fill="auto"/>
          </w:tcPr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lastRenderedPageBreak/>
              <w:t>* GV giao nhiệm vụ học tập 2: </w:t>
            </w:r>
          </w:p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Yêu cầu HS làm </w:t>
            </w:r>
            <w:r w:rsidR="00D624D9"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>VD</w:t>
            </w:r>
            <w:r w:rsidR="009B5057" w:rsidRPr="009C526D">
              <w:rPr>
                <w:position w:val="-6"/>
              </w:rPr>
              <w:object w:dxaOrig="220" w:dyaOrig="300">
                <v:shape id="_x0000_i1242" type="#_x0000_t75" style="width:11.25pt;height:15pt" o:ole="">
                  <v:imagedata r:id="rId434" o:title=""/>
                </v:shape>
                <o:OLEObject Type="Embed" ProgID="Equation.DSMT4" ShapeID="_x0000_i1242" DrawAspect="Content" ObjectID="_1685818989" r:id="rId435"/>
              </w:object>
            </w:r>
            <w:r w:rsidR="00D624D9"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và </w:t>
            </w:r>
            <w:r w:rsidR="005720A2"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Luyện tập </w:t>
            </w:r>
            <w:r w:rsidR="009B5057" w:rsidRPr="009C526D">
              <w:rPr>
                <w:position w:val="-6"/>
              </w:rPr>
              <w:object w:dxaOrig="200" w:dyaOrig="300">
                <v:shape id="_x0000_i1243" type="#_x0000_t75" style="width:9.75pt;height:15pt" o:ole="">
                  <v:imagedata r:id="rId436" o:title=""/>
                </v:shape>
                <o:OLEObject Type="Embed" ProgID="Equation.DSMT4" ShapeID="_x0000_i1243" DrawAspect="Content" ObjectID="_1685818990" r:id="rId437"/>
              </w:object>
            </w:r>
            <w:r w:rsidR="005720A2" w:rsidRPr="009C52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D624D9"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trong SGK trang </w:t>
            </w:r>
            <w:r w:rsidR="009B5057" w:rsidRPr="009C526D">
              <w:rPr>
                <w:position w:val="-8"/>
              </w:rPr>
              <w:object w:dxaOrig="720" w:dyaOrig="320">
                <v:shape id="_x0000_i1244" type="#_x0000_t75" style="width:36pt;height:15.75pt" o:ole="">
                  <v:imagedata r:id="rId438" o:title=""/>
                </v:shape>
                <o:OLEObject Type="Embed" ProgID="Equation.DSMT4" ShapeID="_x0000_i1244" DrawAspect="Content" ObjectID="_1685818991" r:id="rId439"/>
              </w:object>
            </w: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vào vở.</w:t>
            </w:r>
          </w:p>
          <w:p w:rsidR="00EB0D6C" w:rsidRPr="009C526D" w:rsidRDefault="00EB0D6C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>- yêu cầu HS làm BT vận dụng vào vở</w:t>
            </w:r>
          </w:p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9C526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HS thực hiện nhiệm vụ 2:</w:t>
            </w:r>
          </w:p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HS </w:t>
            </w:r>
            <w:r w:rsidR="00D22323"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>vận dụng kiến thức để làm VD</w:t>
            </w:r>
            <w:r w:rsidR="009B5057" w:rsidRPr="009C526D">
              <w:rPr>
                <w:position w:val="-6"/>
              </w:rPr>
              <w:object w:dxaOrig="220" w:dyaOrig="300">
                <v:shape id="_x0000_i1245" type="#_x0000_t75" style="width:11.25pt;height:15pt" o:ole="">
                  <v:imagedata r:id="rId440" o:title=""/>
                </v:shape>
                <o:OLEObject Type="Embed" ProgID="Equation.DSMT4" ShapeID="_x0000_i1245" DrawAspect="Content" ObjectID="_1685818992" r:id="rId441"/>
              </w:object>
            </w:r>
            <w:r w:rsidR="00E94BDA"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>,</w:t>
            </w:r>
            <w:r w:rsidR="00D22323"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D06A13"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luyện tập </w:t>
            </w:r>
            <w:r w:rsidR="009B5057" w:rsidRPr="009C526D">
              <w:rPr>
                <w:position w:val="-6"/>
              </w:rPr>
              <w:object w:dxaOrig="200" w:dyaOrig="300">
                <v:shape id="_x0000_i1246" type="#_x0000_t75" style="width:9.75pt;height:15pt" o:ole="">
                  <v:imagedata r:id="rId442" o:title=""/>
                </v:shape>
                <o:OLEObject Type="Embed" ProgID="Equation.DSMT4" ShapeID="_x0000_i1246" DrawAspect="Content" ObjectID="_1685818993" r:id="rId443"/>
              </w:object>
            </w:r>
            <w:r w:rsidR="00E94BDA"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và BT vận dụng </w:t>
            </w:r>
            <w:r w:rsidRPr="009C526D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vào vở,</w:t>
            </w:r>
            <w:r w:rsidR="00D22323" w:rsidRPr="009C526D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r w:rsidR="009B5057" w:rsidRPr="009C526D">
              <w:rPr>
                <w:position w:val="-4"/>
              </w:rPr>
              <w:object w:dxaOrig="220" w:dyaOrig="279">
                <v:shape id="_x0000_i1247" type="#_x0000_t75" style="width:11.25pt;height:14.25pt" o:ole="">
                  <v:imagedata r:id="rId444" o:title=""/>
                </v:shape>
                <o:OLEObject Type="Embed" ProgID="Equation.DSMT4" ShapeID="_x0000_i1247" DrawAspect="Content" ObjectID="_1685818994" r:id="rId445"/>
              </w:object>
            </w:r>
            <w:r w:rsidRPr="009C526D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HS lên</w:t>
            </w: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bảng </w:t>
            </w:r>
            <w:r w:rsidR="00D22323"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>làm bài</w:t>
            </w: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Báo cáo, thảo luận 2: </w:t>
            </w:r>
          </w:p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Yêu cầu HS nhận xét </w:t>
            </w:r>
            <w:r w:rsidR="00153584"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>bài làm t</w:t>
            </w: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rên bảng, kiểm tra chéo </w:t>
            </w:r>
            <w:r w:rsidR="00153584"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kết quả </w:t>
            </w: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>trong vở của nhau.</w:t>
            </w:r>
          </w:p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GV </w:t>
            </w:r>
            <w:r w:rsidR="00153584"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kiểm tra </w:t>
            </w: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thêm </w:t>
            </w:r>
            <w:r w:rsidR="009B5057" w:rsidRPr="009C526D">
              <w:rPr>
                <w:position w:val="-4"/>
              </w:rPr>
              <w:object w:dxaOrig="220" w:dyaOrig="279">
                <v:shape id="_x0000_i1248" type="#_x0000_t75" style="width:11.25pt;height:14.25pt" o:ole="">
                  <v:imagedata r:id="rId446" o:title=""/>
                </v:shape>
                <o:OLEObject Type="Embed" ProgID="Equation.DSMT4" ShapeID="_x0000_i1248" DrawAspect="Content" ObjectID="_1685818995" r:id="rId447"/>
              </w:object>
            </w:r>
            <w:r w:rsidR="00153584"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HS (tốt và chưa tốt) </w:t>
            </w:r>
            <w:r w:rsidR="00153584"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và </w:t>
            </w: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>yêu cầu HS nhận xét.</w:t>
            </w:r>
          </w:p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* Kết luận, nhận định 2: </w:t>
            </w:r>
          </w:p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GV nhận xét tính chính xác, đánh giá mức độ thực hiện thành thạo </w:t>
            </w:r>
            <w:r w:rsidR="00153584"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>khi tính toán của HS và chốt kiến thức.</w:t>
            </w:r>
          </w:p>
        </w:tc>
        <w:tc>
          <w:tcPr>
            <w:tcW w:w="4230" w:type="dxa"/>
            <w:shd w:val="clear" w:color="auto" w:fill="auto"/>
          </w:tcPr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>- Áp dụng:</w:t>
            </w:r>
          </w:p>
          <w:p w:rsidR="00B3299B" w:rsidRPr="009C526D" w:rsidRDefault="000A6103" w:rsidP="009C526D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VD6: </w:t>
            </w:r>
            <w:r w:rsidR="00C63B5E" w:rsidRPr="009C526D">
              <w:rPr>
                <w:rFonts w:ascii="Times New Roman" w:hAnsi="Times New Roman" w:cs="Times New Roman"/>
                <w:sz w:val="28"/>
                <w:szCs w:val="28"/>
              </w:rPr>
              <w:t>SGK/</w:t>
            </w:r>
            <w:r w:rsidR="009B5057" w:rsidRPr="009C526D">
              <w:rPr>
                <w:position w:val="-8"/>
              </w:rPr>
              <w:object w:dxaOrig="800" w:dyaOrig="320">
                <v:shape id="_x0000_i1249" type="#_x0000_t75" style="width:39.75pt;height:15.75pt" o:ole="">
                  <v:imagedata r:id="rId448" o:title=""/>
                </v:shape>
                <o:OLEObject Type="Embed" ProgID="Equation.DSMT4" ShapeID="_x0000_i1249" DrawAspect="Content" ObjectID="_1685818996" r:id="rId449"/>
              </w:object>
            </w:r>
          </w:p>
          <w:p w:rsidR="00427068" w:rsidRPr="009C526D" w:rsidRDefault="009B5057" w:rsidP="009C526D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position w:val="-60"/>
              </w:rPr>
              <w:object w:dxaOrig="2420" w:dyaOrig="1340">
                <v:shape id="_x0000_i1250" type="#_x0000_t75" style="width:121.5pt;height:67.5pt" o:ole="">
                  <v:imagedata r:id="rId450" o:title=""/>
                </v:shape>
                <o:OLEObject Type="Embed" ProgID="Equation.DSMT4" ShapeID="_x0000_i1250" DrawAspect="Content" ObjectID="_1685818997" r:id="rId451"/>
              </w:object>
            </w:r>
          </w:p>
          <w:p w:rsidR="00C63B5E" w:rsidRPr="009C526D" w:rsidRDefault="005720A2" w:rsidP="009C526D">
            <w:pPr>
              <w:spacing w:after="0" w:line="276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C526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Luyện tập </w:t>
            </w:r>
            <w:r w:rsidR="00C63B5E" w:rsidRPr="009C526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5:</w:t>
            </w:r>
            <w:r w:rsidR="00C7713B"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SGK trang </w:t>
            </w:r>
            <w:r w:rsidR="00C7713B" w:rsidRPr="009C526D">
              <w:rPr>
                <w:position w:val="-6"/>
              </w:rPr>
              <w:object w:dxaOrig="340" w:dyaOrig="300">
                <v:shape id="_x0000_i1251" type="#_x0000_t75" style="width:17.25pt;height:15pt" o:ole="">
                  <v:imagedata r:id="rId452" o:title=""/>
                </v:shape>
                <o:OLEObject Type="Embed" ProgID="Equation.DSMT4" ShapeID="_x0000_i1251" DrawAspect="Content" ObjectID="_1685818998" r:id="rId453"/>
              </w:object>
            </w:r>
          </w:p>
          <w:p w:rsidR="00752C4D" w:rsidRPr="009C526D" w:rsidRDefault="00C63B5E" w:rsidP="009C526D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hAnsi="Times New Roman" w:cs="Times New Roman"/>
                <w:sz w:val="28"/>
                <w:szCs w:val="28"/>
              </w:rPr>
              <w:t>Tỉ số phần trăm của dân số nữ so với dân số cả nước là:</w:t>
            </w:r>
          </w:p>
          <w:p w:rsidR="00C63B5E" w:rsidRPr="009C526D" w:rsidRDefault="009B5057" w:rsidP="009C526D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position w:val="-34"/>
              </w:rPr>
              <w:object w:dxaOrig="3340" w:dyaOrig="820">
                <v:shape id="_x0000_i1252" type="#_x0000_t75" style="width:167.25pt;height:41.25pt" o:ole="">
                  <v:imagedata r:id="rId454" o:title=""/>
                </v:shape>
                <o:OLEObject Type="Embed" ProgID="Equation.DSMT4" ShapeID="_x0000_i1252" DrawAspect="Content" ObjectID="_1685818999" r:id="rId455"/>
              </w:object>
            </w:r>
          </w:p>
          <w:p w:rsidR="00E22606" w:rsidRPr="009C526D" w:rsidRDefault="00A320E1" w:rsidP="009C526D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T1:</w:t>
            </w:r>
            <w:r w:rsidRPr="009C526D">
              <w:rPr>
                <w:rFonts w:ascii="Times New Roman" w:hAnsi="Times New Roman" w:cs="Times New Roman"/>
                <w:sz w:val="28"/>
                <w:szCs w:val="28"/>
              </w:rPr>
              <w:t xml:space="preserve"> Đổi </w:t>
            </w:r>
            <w:r w:rsidR="009B5057" w:rsidRPr="009C526D">
              <w:rPr>
                <w:position w:val="-10"/>
              </w:rPr>
              <w:object w:dxaOrig="1780" w:dyaOrig="340">
                <v:shape id="_x0000_i1253" type="#_x0000_t75" style="width:89.25pt;height:17.25pt" o:ole="">
                  <v:imagedata r:id="rId456" o:title=""/>
                </v:shape>
                <o:OLEObject Type="Embed" ProgID="Equation.DSMT4" ShapeID="_x0000_i1253" DrawAspect="Content" ObjectID="_1685819000" r:id="rId457"/>
              </w:object>
            </w:r>
            <w:r w:rsidRPr="009C526D">
              <w:rPr>
                <w:rFonts w:ascii="Times New Roman" w:hAnsi="Times New Roman" w:cs="Times New Roman"/>
                <w:sz w:val="28"/>
                <w:szCs w:val="28"/>
              </w:rPr>
              <w:t xml:space="preserve"> tấn</w:t>
            </w:r>
          </w:p>
          <w:p w:rsidR="00E32D97" w:rsidRPr="009C526D" w:rsidRDefault="00A320E1" w:rsidP="009C526D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hAnsi="Times New Roman" w:cs="Times New Roman"/>
                <w:sz w:val="28"/>
                <w:szCs w:val="28"/>
              </w:rPr>
              <w:t>Tỉ số phần trăm của số gạo thu được khi xay thóc là:</w:t>
            </w:r>
          </w:p>
          <w:p w:rsidR="00A320E1" w:rsidRPr="009C526D" w:rsidRDefault="00A320E1" w:rsidP="009C526D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9B5057" w:rsidRPr="009C526D">
              <w:rPr>
                <w:position w:val="-28"/>
              </w:rPr>
              <w:object w:dxaOrig="2500" w:dyaOrig="760">
                <v:shape id="_x0000_i1254" type="#_x0000_t75" style="width:125.25pt;height:38.25pt" o:ole="">
                  <v:imagedata r:id="rId458" o:title=""/>
                </v:shape>
                <o:OLEObject Type="Embed" ProgID="Equation.DSMT4" ShapeID="_x0000_i1254" DrawAspect="Content" ObjectID="_1685819001" r:id="rId459"/>
              </w:object>
            </w:r>
          </w:p>
          <w:p w:rsidR="004C0F96" w:rsidRPr="009C526D" w:rsidRDefault="004C0F96" w:rsidP="009C526D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T2</w:t>
            </w:r>
            <w:r w:rsidR="005115B4" w:rsidRPr="009C526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:</w:t>
            </w:r>
            <w:r w:rsidR="005115B4" w:rsidRPr="009C526D">
              <w:rPr>
                <w:rFonts w:ascii="Times New Roman" w:hAnsi="Times New Roman" w:cs="Times New Roman"/>
                <w:sz w:val="28"/>
                <w:szCs w:val="28"/>
              </w:rPr>
              <w:t xml:space="preserve"> Số tiền lãi người đó nhận được sau một năm là:</w:t>
            </w:r>
          </w:p>
          <w:p w:rsidR="005115B4" w:rsidRPr="009C526D" w:rsidRDefault="009B5057" w:rsidP="009C526D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position w:val="-28"/>
              </w:rPr>
              <w:object w:dxaOrig="1600" w:dyaOrig="760">
                <v:shape id="_x0000_i1255" type="#_x0000_t75" style="width:80.25pt;height:38.25pt" o:ole="">
                  <v:imagedata r:id="rId460" o:title=""/>
                </v:shape>
                <o:OLEObject Type="Embed" ProgID="Equation.DSMT4" ShapeID="_x0000_i1255" DrawAspect="Content" ObjectID="_1685819002" r:id="rId461"/>
              </w:object>
            </w:r>
            <w:r w:rsidR="00060C38" w:rsidRPr="009C526D">
              <w:rPr>
                <w:rFonts w:ascii="Times New Roman" w:hAnsi="Times New Roman" w:cs="Times New Roman"/>
                <w:sz w:val="28"/>
                <w:szCs w:val="28"/>
              </w:rPr>
              <w:t>(triệu đồng).</w:t>
            </w:r>
          </w:p>
          <w:p w:rsidR="00A320E1" w:rsidRPr="009C526D" w:rsidRDefault="00A320E1" w:rsidP="009C526D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</w:tbl>
    <w:p w:rsidR="00B3299B" w:rsidRPr="009C526D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Hướng dẫn tự học ở nhà </w:t>
      </w:r>
      <w:r w:rsidRPr="009C526D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(2 phút)</w:t>
      </w:r>
    </w:p>
    <w:p w:rsidR="00CD115A" w:rsidRPr="009C526D" w:rsidRDefault="00CD115A" w:rsidP="00CD115A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Ghi nhớ cách tính tỉ số phần trăm của </w:t>
      </w:r>
      <w:r w:rsidR="009B5057" w:rsidRPr="00025957">
        <w:rPr>
          <w:position w:val="-4"/>
        </w:rPr>
        <w:object w:dxaOrig="220" w:dyaOrig="279">
          <v:shape id="_x0000_i1256" type="#_x0000_t75" style="width:11.25pt;height:14.25pt" o:ole="">
            <v:imagedata r:id="rId462" o:title=""/>
          </v:shape>
          <o:OLEObject Type="Embed" ProgID="Equation.DSMT4" ShapeID="_x0000_i1256" DrawAspect="Content" ObjectID="_1685819003" r:id="rId463"/>
        </w:object>
      </w: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số và tỉ số phần trăm của hai đại lượng (cùng loại và cùng đơn vị đo).</w:t>
      </w:r>
    </w:p>
    <w:p w:rsidR="00CD115A" w:rsidRPr="009C526D" w:rsidRDefault="00CD115A" w:rsidP="00CD115A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Làm bài tập sau: Bài </w:t>
      </w:r>
      <w:r w:rsidR="009B5057" w:rsidRPr="009B5057">
        <w:rPr>
          <w:position w:val="-8"/>
        </w:rPr>
        <w:object w:dxaOrig="900" w:dyaOrig="320">
          <v:shape id="_x0000_i1257" type="#_x0000_t75" style="width:45pt;height:15.75pt" o:ole="">
            <v:imagedata r:id="rId464" o:title=""/>
          </v:shape>
          <o:OLEObject Type="Embed" ProgID="Equation.DSMT4" ShapeID="_x0000_i1257" DrawAspect="Content" ObjectID="_1685819004" r:id="rId465"/>
        </w:object>
      </w: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sách giáo khoa trang </w:t>
      </w:r>
      <w:r w:rsidR="009B5057" w:rsidRPr="009B5057">
        <w:rPr>
          <w:position w:val="-8"/>
        </w:rPr>
        <w:object w:dxaOrig="720" w:dyaOrig="320">
          <v:shape id="_x0000_i1258" type="#_x0000_t75" style="width:36pt;height:15.75pt" o:ole="">
            <v:imagedata r:id="rId466" o:title=""/>
          </v:shape>
          <o:OLEObject Type="Embed" ProgID="Equation.DSMT4" ShapeID="_x0000_i1258" DrawAspect="Content" ObjectID="_1685819005" r:id="rId467"/>
        </w:object>
      </w: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và bài .... sách bài tập trang ... </w:t>
      </w:r>
    </w:p>
    <w:p w:rsidR="003D6E7E" w:rsidRPr="009C526D" w:rsidRDefault="003D6E7E" w:rsidP="00CD115A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Đọc phần “có thể em chưa biết” SGK trang </w:t>
      </w:r>
      <w:r w:rsidR="009B5057" w:rsidRPr="009B5057">
        <w:rPr>
          <w:position w:val="-6"/>
        </w:rPr>
        <w:object w:dxaOrig="360" w:dyaOrig="300">
          <v:shape id="_x0000_i1259" type="#_x0000_t75" style="width:18pt;height:15pt" o:ole="">
            <v:imagedata r:id="rId468" o:title=""/>
          </v:shape>
          <o:OLEObject Type="Embed" ProgID="Equation.DSMT4" ShapeID="_x0000_i1259" DrawAspect="Content" ObjectID="_1685819006" r:id="rId469"/>
        </w:object>
      </w: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:rsidR="00B3299B" w:rsidRPr="009C526D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lastRenderedPageBreak/>
        <w:t xml:space="preserve">- Tìm hiểu trước nội dung các bài tập </w:t>
      </w:r>
      <w:r w:rsidR="008B62D3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>.......</w:t>
      </w: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>S</w:t>
      </w:r>
      <w:r w:rsidR="008B62D3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>BT</w:t>
      </w: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trang </w:t>
      </w:r>
      <w:r w:rsidR="008B62D3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>...</w:t>
      </w: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:rsidR="00B3299B" w:rsidRPr="009C526D" w:rsidRDefault="00B3299B">
      <w:pPr>
        <w:spacing w:after="0" w:line="276" w:lineRule="auto"/>
        <w:rPr>
          <w:rFonts w:ascii="Times New Roman" w:eastAsia="Times New Roman" w:hAnsi="Times New Roman" w:cs="Times New Roman"/>
          <w:b/>
          <w:bCs/>
          <w:color w:val="0070C0"/>
          <w:sz w:val="28"/>
          <w:szCs w:val="28"/>
          <w:u w:val="single"/>
        </w:rPr>
      </w:pPr>
    </w:p>
    <w:p w:rsidR="00B3299B" w:rsidRPr="009C526D" w:rsidRDefault="0004609D">
      <w:pPr>
        <w:spacing w:after="0" w:line="276" w:lineRule="auto"/>
        <w:rPr>
          <w:rFonts w:ascii="Times New Roman" w:eastAsia="Times New Roman" w:hAnsi="Times New Roman" w:cs="Times New Roman"/>
          <w:b/>
          <w:bCs/>
          <w:color w:val="0070C0"/>
          <w:sz w:val="28"/>
          <w:szCs w:val="28"/>
          <w:u w:val="single"/>
        </w:rPr>
      </w:pPr>
      <w:r w:rsidRPr="009C526D">
        <w:rPr>
          <w:rFonts w:ascii="Times New Roman" w:eastAsia="Times New Roman" w:hAnsi="Times New Roman" w:cs="Times New Roman"/>
          <w:b/>
          <w:bCs/>
          <w:color w:val="0070C0"/>
          <w:sz w:val="28"/>
          <w:szCs w:val="28"/>
          <w:u w:val="single"/>
        </w:rPr>
        <w:t>Tiết 3</w:t>
      </w:r>
    </w:p>
    <w:p w:rsidR="00B3299B" w:rsidRPr="009C526D" w:rsidRDefault="0004609D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3. Hoạt động 3: Luyện tập </w:t>
      </w: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>(40 phút)</w:t>
      </w:r>
    </w:p>
    <w:p w:rsidR="00B3299B" w:rsidRPr="009C526D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 xml:space="preserve">a) Mục tiêu: </w:t>
      </w:r>
    </w:p>
    <w:p w:rsidR="00485AAC" w:rsidRPr="009C526D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</w:t>
      </w:r>
      <w:r w:rsidR="00485AAC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Học sinh vận dụng được cách tính tỉ số, tỉ số phần trăm của </w:t>
      </w:r>
      <w:r w:rsidR="009B5057" w:rsidRPr="00025957">
        <w:rPr>
          <w:position w:val="-4"/>
        </w:rPr>
        <w:object w:dxaOrig="220" w:dyaOrig="279">
          <v:shape id="_x0000_i1260" type="#_x0000_t75" style="width:11.25pt;height:14.25pt" o:ole="">
            <v:imagedata r:id="rId470" o:title=""/>
          </v:shape>
          <o:OLEObject Type="Embed" ProgID="Equation.DSMT4" ShapeID="_x0000_i1260" DrawAspect="Content" ObjectID="_1685819007" r:id="rId471"/>
        </w:object>
      </w:r>
      <w:r w:rsidR="00485AAC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số, </w:t>
      </w:r>
      <w:r w:rsidR="009B5057" w:rsidRPr="00025957">
        <w:rPr>
          <w:position w:val="-4"/>
        </w:rPr>
        <w:object w:dxaOrig="220" w:dyaOrig="279">
          <v:shape id="_x0000_i1261" type="#_x0000_t75" style="width:11.25pt;height:14.25pt" o:ole="">
            <v:imagedata r:id="rId472" o:title=""/>
          </v:shape>
          <o:OLEObject Type="Embed" ProgID="Equation.DSMT4" ShapeID="_x0000_i1261" DrawAspect="Content" ObjectID="_1685819008" r:id="rId473"/>
        </w:object>
      </w:r>
      <w:r w:rsidR="00485AAC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>đại lượng (cùng loại và cùng đơn vị đo) để giải các bài tập, đặc bi</w:t>
      </w:r>
      <w:r w:rsidR="00E818C8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>ệ</w:t>
      </w:r>
      <w:r w:rsidR="00485AAC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t là các bài </w:t>
      </w:r>
      <w:r w:rsidR="00227B91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có nội dung gắn với </w:t>
      </w:r>
      <w:r w:rsidR="00485AAC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>thực tế.</w:t>
      </w:r>
    </w:p>
    <w:p w:rsidR="00B3299B" w:rsidRPr="009C526D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b) Nội dung:</w:t>
      </w:r>
      <w:r w:rsidRPr="009C526D">
        <w:rPr>
          <w:rFonts w:ascii="Times New Roman" w:eastAsia="Times New Roman" w:hAnsi="Times New Roman" w:cs="Times New Roman"/>
          <w:color w:val="FF0000"/>
          <w:sz w:val="28"/>
          <w:szCs w:val="28"/>
        </w:rPr>
        <w:t xml:space="preserve"> </w:t>
      </w:r>
      <w:r w:rsidRPr="009C526D">
        <w:rPr>
          <w:rFonts w:ascii="Times New Roman" w:eastAsia="Times New Roman" w:hAnsi="Times New Roman" w:cs="Times New Roman"/>
          <w:sz w:val="28"/>
          <w:szCs w:val="28"/>
        </w:rPr>
        <w:t>Làm b</w:t>
      </w: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ài tập </w:t>
      </w:r>
      <w:r w:rsidR="009B5057" w:rsidRPr="00025957">
        <w:rPr>
          <w:position w:val="-4"/>
        </w:rPr>
        <w:object w:dxaOrig="160" w:dyaOrig="279">
          <v:shape id="_x0000_i1262" type="#_x0000_t75" style="width:8.25pt;height:14.25pt" o:ole="">
            <v:imagedata r:id="rId474" o:title=""/>
          </v:shape>
          <o:OLEObject Type="Embed" ProgID="Equation.DSMT4" ShapeID="_x0000_i1262" DrawAspect="Content" ObjectID="_1685819009" r:id="rId475"/>
        </w:object>
      </w:r>
      <w:r w:rsidR="005F1429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bài tập </w:t>
      </w:r>
      <w:r w:rsidR="009B5057" w:rsidRPr="00025957">
        <w:rPr>
          <w:position w:val="-4"/>
        </w:rPr>
        <w:object w:dxaOrig="220" w:dyaOrig="279">
          <v:shape id="_x0000_i1263" type="#_x0000_t75" style="width:11.25pt;height:14.25pt" o:ole="">
            <v:imagedata r:id="rId476" o:title=""/>
          </v:shape>
          <o:OLEObject Type="Embed" ProgID="Equation.DSMT4" ShapeID="_x0000_i1263" DrawAspect="Content" ObjectID="_1685819010" r:id="rId477"/>
        </w:object>
      </w: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và bài tập </w:t>
      </w:r>
      <w:r w:rsidR="009B5057" w:rsidRPr="009B5057">
        <w:rPr>
          <w:position w:val="-8"/>
        </w:rPr>
        <w:object w:dxaOrig="740" w:dyaOrig="320">
          <v:shape id="_x0000_i1264" type="#_x0000_t75" style="width:37.5pt;height:15.75pt" o:ole="">
            <v:imagedata r:id="rId478" o:title=""/>
          </v:shape>
          <o:OLEObject Type="Embed" ProgID="Equation.DSMT4" ShapeID="_x0000_i1264" DrawAspect="Content" ObjectID="_1685819011" r:id="rId479"/>
        </w:object>
      </w:r>
    </w:p>
    <w:p w:rsidR="005C51FC" w:rsidRPr="009C526D" w:rsidRDefault="005C51FC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BT1: </w:t>
      </w:r>
      <w:r w:rsidR="000F120D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Trong đại hội chi đội lớp </w:t>
      </w:r>
      <w:r w:rsidR="009B5057" w:rsidRPr="009B5057">
        <w:rPr>
          <w:position w:val="-6"/>
        </w:rPr>
        <w:object w:dxaOrig="400" w:dyaOrig="300">
          <v:shape id="_x0000_i1265" type="#_x0000_t75" style="width:20.25pt;height:15pt" o:ole="">
            <v:imagedata r:id="rId480" o:title=""/>
          </v:shape>
          <o:OLEObject Type="Embed" ProgID="Equation.DSMT4" ShapeID="_x0000_i1265" DrawAspect="Content" ObjectID="_1685819012" r:id="rId481"/>
        </w:object>
      </w:r>
      <w:r w:rsidR="000F120D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bạn Hương được </w:t>
      </w:r>
      <w:r w:rsidR="009B5057" w:rsidRPr="009B5057">
        <w:rPr>
          <w:position w:val="-6"/>
        </w:rPr>
        <w:object w:dxaOrig="360" w:dyaOrig="300">
          <v:shape id="_x0000_i1266" type="#_x0000_t75" style="width:18pt;height:15pt" o:ole="">
            <v:imagedata r:id="rId482" o:title=""/>
          </v:shape>
          <o:OLEObject Type="Embed" ProgID="Equation.DSMT4" ShapeID="_x0000_i1266" DrawAspect="Content" ObjectID="_1685819013" r:id="rId483"/>
        </w:object>
      </w:r>
      <w:r w:rsidR="000F120D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đội viên (trong tổng số </w:t>
      </w:r>
      <w:r w:rsidR="009B5057" w:rsidRPr="009B5057">
        <w:rPr>
          <w:position w:val="-6"/>
        </w:rPr>
        <w:object w:dxaOrig="360" w:dyaOrig="300">
          <v:shape id="_x0000_i1267" type="#_x0000_t75" style="width:18pt;height:15pt" o:ole="">
            <v:imagedata r:id="rId484" o:title=""/>
          </v:shape>
          <o:OLEObject Type="Embed" ProgID="Equation.DSMT4" ShapeID="_x0000_i1267" DrawAspect="Content" ObjectID="_1685819014" r:id="rId485"/>
        </w:object>
      </w:r>
      <w:r w:rsidR="000F120D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đội viên chi đội) bầu làm Chi đội trưởng. Bạn Hương đã trúng cử Chi đội trưởng với tỉ số phần trăm phiếu bầu là bao nhiêu?</w:t>
      </w:r>
    </w:p>
    <w:p w:rsidR="000F120D" w:rsidRPr="009C526D" w:rsidRDefault="000F120D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BT2:</w:t>
      </w: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="004F1FD9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Không khí xung quanh ta </w:t>
      </w:r>
      <w:r w:rsidR="00C3705C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>gồm nhiều chất khí khác nhau. Trong điều kiện thông thuờng, khí Oxygen chi</w:t>
      </w:r>
      <w:r w:rsidR="00715CD3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>ế</w:t>
      </w:r>
      <w:r w:rsidR="00C3705C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m khoảng </w:t>
      </w:r>
      <w:r w:rsidR="009B5057" w:rsidRPr="009B5057">
        <w:rPr>
          <w:position w:val="-6"/>
        </w:rPr>
        <w:object w:dxaOrig="580" w:dyaOrig="300">
          <v:shape id="_x0000_i1268" type="#_x0000_t75" style="width:29.25pt;height:15pt" o:ole="">
            <v:imagedata r:id="rId486" o:title=""/>
          </v:shape>
          <o:OLEObject Type="Embed" ProgID="Equation.DSMT4" ShapeID="_x0000_i1268" DrawAspect="Content" ObjectID="_1685819015" r:id="rId487"/>
        </w:object>
      </w:r>
      <w:r w:rsidR="00C3705C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thể tích không khí. Hỏi có bao nhiêu mét khối oxygen trong một căn phòng có thể tích </w:t>
      </w:r>
      <w:r w:rsidR="009B5057" w:rsidRPr="009B5057">
        <w:rPr>
          <w:position w:val="-8"/>
        </w:rPr>
        <w:object w:dxaOrig="900" w:dyaOrig="400">
          <v:shape id="_x0000_i1269" type="#_x0000_t75" style="width:45pt;height:20.25pt" o:ole="">
            <v:imagedata r:id="rId488" o:title=""/>
          </v:shape>
          <o:OLEObject Type="Embed" ProgID="Equation.DSMT4" ShapeID="_x0000_i1269" DrawAspect="Content" ObjectID="_1685819016" r:id="rId489"/>
        </w:object>
      </w:r>
      <w:r w:rsidR="00C3705C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:rsidR="00DE614F" w:rsidRPr="009C526D" w:rsidRDefault="00DE614F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BT3: </w:t>
      </w: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Một chủ cửa hàng bán một chiếc Tivi thu được lợi nhuận là </w:t>
      </w:r>
      <w:r w:rsidR="009B5057" w:rsidRPr="009B5057">
        <w:rPr>
          <w:position w:val="-6"/>
        </w:rPr>
        <w:object w:dxaOrig="200" w:dyaOrig="300">
          <v:shape id="_x0000_i1270" type="#_x0000_t75" style="width:9.75pt;height:15pt" o:ole="">
            <v:imagedata r:id="rId490" o:title=""/>
          </v:shape>
          <o:OLEObject Type="Embed" ProgID="Equation.DSMT4" ShapeID="_x0000_i1270" DrawAspect="Content" ObjectID="_1685819017" r:id="rId491"/>
        </w:object>
      </w: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triệu đồng. Tính giá vốn của chiếc tivi đó, biết rằng số tiền lợi nhuận bằng </w:t>
      </w:r>
      <w:r w:rsidR="009B5057" w:rsidRPr="009B5057">
        <w:rPr>
          <w:position w:val="-6"/>
        </w:rPr>
        <w:object w:dxaOrig="580" w:dyaOrig="300">
          <v:shape id="_x0000_i1271" type="#_x0000_t75" style="width:29.25pt;height:15pt" o:ole="">
            <v:imagedata r:id="rId492" o:title=""/>
          </v:shape>
          <o:OLEObject Type="Embed" ProgID="Equation.DSMT4" ShapeID="_x0000_i1271" DrawAspect="Content" ObjectID="_1685819018" r:id="rId493"/>
        </w:object>
      </w: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giá vốn.</w:t>
      </w:r>
    </w:p>
    <w:p w:rsidR="00DE614F" w:rsidRPr="009C526D" w:rsidRDefault="00DE614F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BT4:</w:t>
      </w: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="00CA0994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Trong một cuộc bình chọn cầu thủ xuất sắc nhất giải Bóng đá của trường, Việt nhận được </w:t>
      </w:r>
      <w:r w:rsidR="009B5057" w:rsidRPr="009B5057">
        <w:rPr>
          <w:position w:val="-6"/>
        </w:rPr>
        <w:object w:dxaOrig="480" w:dyaOrig="300">
          <v:shape id="_x0000_i1272" type="#_x0000_t75" style="width:24pt;height:15pt" o:ole="">
            <v:imagedata r:id="rId494" o:title=""/>
          </v:shape>
          <o:OLEObject Type="Embed" ProgID="Equation.DSMT4" ShapeID="_x0000_i1272" DrawAspect="Content" ObjectID="_1685819019" r:id="rId495"/>
        </w:object>
      </w:r>
      <w:r w:rsidR="00CA0994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phiếu bầu, chiếm </w:t>
      </w:r>
      <w:r w:rsidR="009B5057" w:rsidRPr="009B5057">
        <w:rPr>
          <w:position w:val="-6"/>
        </w:rPr>
        <w:object w:dxaOrig="580" w:dyaOrig="300">
          <v:shape id="_x0000_i1273" type="#_x0000_t75" style="width:29.25pt;height:15pt" o:ole="">
            <v:imagedata r:id="rId496" o:title=""/>
          </v:shape>
          <o:OLEObject Type="Embed" ProgID="Equation.DSMT4" ShapeID="_x0000_i1273" DrawAspect="Content" ObjectID="_1685819020" r:id="rId497"/>
        </w:object>
      </w:r>
      <w:r w:rsidR="00CA0994"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tổng số phiếu bình chọn. Hỏi có bao nhiêu người đã tham gia bình chọn?</w:t>
      </w:r>
    </w:p>
    <w:p w:rsidR="009F2948" w:rsidRPr="009C526D" w:rsidRDefault="009F2948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BT5:</w:t>
      </w:r>
      <w:r w:rsidR="00F56618" w:rsidRPr="009C526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r w:rsidRPr="009C526D">
        <w:rPr>
          <w:rFonts w:ascii="Times New Roman" w:hAnsi="Times New Roman" w:cs="Times New Roman"/>
          <w:sz w:val="28"/>
          <w:szCs w:val="28"/>
        </w:rPr>
        <w:t xml:space="preserve">Khi tham gia giao thông, các xe tải chở hàng quá tải trọng cho phép sẽ bị phạt. Mức </w:t>
      </w:r>
      <w:r w:rsidR="000F74DB">
        <w:rPr>
          <w:rFonts w:ascii="Times New Roman" w:hAnsi="Times New Roman" w:cs="Times New Roman"/>
          <w:sz w:val="28"/>
          <w:szCs w:val="28"/>
        </w:rPr>
        <w:t>đ</w:t>
      </w:r>
      <w:r w:rsidRPr="009C526D">
        <w:rPr>
          <w:rFonts w:ascii="Times New Roman" w:hAnsi="Times New Roman" w:cs="Times New Roman"/>
          <w:sz w:val="28"/>
          <w:szCs w:val="28"/>
        </w:rPr>
        <w:t>ộ phạt tuỳ thuộc vào xe chở quá tải bao nhiêu phần trăm.</w:t>
      </w:r>
    </w:p>
    <w:p w:rsidR="009F2948" w:rsidRPr="009C526D" w:rsidRDefault="009F2948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C526D">
        <w:rPr>
          <w:rFonts w:ascii="Times New Roman" w:hAnsi="Times New Roman" w:cs="Times New Roman"/>
          <w:sz w:val="28"/>
          <w:szCs w:val="28"/>
        </w:rPr>
        <w:t xml:space="preserve">Một xe có tải trọng </w:t>
      </w:r>
      <w:r w:rsidR="009B5057" w:rsidRPr="009B5057">
        <w:rPr>
          <w:position w:val="-6"/>
        </w:rPr>
        <w:object w:dxaOrig="200" w:dyaOrig="300">
          <v:shape id="_x0000_i1274" type="#_x0000_t75" style="width:9.75pt;height:15pt" o:ole="">
            <v:imagedata r:id="rId498" o:title=""/>
          </v:shape>
          <o:OLEObject Type="Embed" ProgID="Equation.DSMT4" ShapeID="_x0000_i1274" DrawAspect="Content" ObjectID="_1685819021" r:id="rId499"/>
        </w:object>
      </w:r>
      <w:r w:rsidRPr="009C526D">
        <w:rPr>
          <w:rFonts w:ascii="Times New Roman" w:hAnsi="Times New Roman" w:cs="Times New Roman"/>
          <w:sz w:val="28"/>
          <w:szCs w:val="28"/>
        </w:rPr>
        <w:t xml:space="preserve"> tấn nhưng lại chở </w:t>
      </w:r>
      <w:r w:rsidR="009B5057" w:rsidRPr="009B5057">
        <w:rPr>
          <w:position w:val="-8"/>
        </w:rPr>
        <w:object w:dxaOrig="440" w:dyaOrig="320">
          <v:shape id="_x0000_i1275" type="#_x0000_t75" style="width:21.75pt;height:15.75pt" o:ole="">
            <v:imagedata r:id="rId500" o:title=""/>
          </v:shape>
          <o:OLEObject Type="Embed" ProgID="Equation.DSMT4" ShapeID="_x0000_i1275" DrawAspect="Content" ObjectID="_1685819022" r:id="rId501"/>
        </w:object>
      </w:r>
      <w:r w:rsidRPr="009C526D">
        <w:rPr>
          <w:rFonts w:ascii="Times New Roman" w:hAnsi="Times New Roman" w:cs="Times New Roman"/>
          <w:sz w:val="28"/>
          <w:szCs w:val="28"/>
        </w:rPr>
        <w:t>tấn hàng hoá. Hỏ</w:t>
      </w:r>
      <w:r w:rsidR="000F74DB">
        <w:rPr>
          <w:rFonts w:ascii="Times New Roman" w:hAnsi="Times New Roman" w:cs="Times New Roman"/>
          <w:sz w:val="28"/>
          <w:szCs w:val="28"/>
        </w:rPr>
        <w:t>i xe đ</w:t>
      </w:r>
      <w:bookmarkStart w:id="1" w:name="_GoBack"/>
      <w:bookmarkEnd w:id="1"/>
      <w:r w:rsidRPr="009C526D">
        <w:rPr>
          <w:rFonts w:ascii="Times New Roman" w:hAnsi="Times New Roman" w:cs="Times New Roman"/>
          <w:sz w:val="28"/>
          <w:szCs w:val="28"/>
        </w:rPr>
        <w:t>ó chở quá tải bao nhiêu phần trăm?</w:t>
      </w:r>
    </w:p>
    <w:p w:rsidR="00B3299B" w:rsidRPr="009C526D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c) Sản phẩm:</w:t>
      </w: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:rsidR="00B3299B" w:rsidRPr="009C526D" w:rsidRDefault="0004609D" w:rsidP="00D350B9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</w:t>
      </w:r>
      <w:r w:rsidRPr="009C526D">
        <w:rPr>
          <w:rFonts w:ascii="Times New Roman" w:eastAsia="Times New Roman" w:hAnsi="Times New Roman" w:cs="Times New Roman"/>
          <w:sz w:val="28"/>
          <w:szCs w:val="28"/>
        </w:rPr>
        <w:t xml:space="preserve"> Lời giải </w:t>
      </w:r>
      <w:r w:rsidR="00D350B9" w:rsidRPr="009C526D">
        <w:rPr>
          <w:rFonts w:ascii="Times New Roman" w:eastAsia="Times New Roman" w:hAnsi="Times New Roman" w:cs="Times New Roman"/>
          <w:sz w:val="28"/>
          <w:szCs w:val="28"/>
        </w:rPr>
        <w:t>các bài tập</w:t>
      </w:r>
      <w:r w:rsidRPr="009C526D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B3299B" w:rsidRPr="009C526D" w:rsidRDefault="0004609D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d) Tổ chức thực hiện: </w:t>
      </w:r>
    </w:p>
    <w:tbl>
      <w:tblPr>
        <w:tblW w:w="1008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940"/>
        <w:gridCol w:w="4140"/>
      </w:tblGrid>
      <w:tr w:rsidR="00B3299B" w:rsidRPr="009C526D">
        <w:tc>
          <w:tcPr>
            <w:tcW w:w="5940" w:type="dxa"/>
            <w:shd w:val="clear" w:color="auto" w:fill="auto"/>
            <w:vAlign w:val="center"/>
          </w:tcPr>
          <w:p w:rsidR="00B3299B" w:rsidRPr="009C526D" w:rsidRDefault="0004609D" w:rsidP="009C526D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Hoạt động của GV và HS</w:t>
            </w:r>
          </w:p>
        </w:tc>
        <w:tc>
          <w:tcPr>
            <w:tcW w:w="4140" w:type="dxa"/>
            <w:shd w:val="clear" w:color="auto" w:fill="auto"/>
          </w:tcPr>
          <w:p w:rsidR="00B3299B" w:rsidRPr="009C526D" w:rsidRDefault="0004609D" w:rsidP="009C526D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Nội dung</w:t>
            </w:r>
          </w:p>
        </w:tc>
      </w:tr>
      <w:tr w:rsidR="00B3299B" w:rsidRPr="009C526D">
        <w:tc>
          <w:tcPr>
            <w:tcW w:w="5940" w:type="dxa"/>
            <w:shd w:val="clear" w:color="auto" w:fill="auto"/>
          </w:tcPr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GV</w:t>
            </w:r>
            <w:r w:rsidRPr="009C526D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</w:rPr>
              <w:t xml:space="preserve"> </w:t>
            </w:r>
            <w:r w:rsidRPr="009C526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giao nhiệm vụ học tập 1:</w:t>
            </w: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</w:p>
          <w:p w:rsidR="004253EC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Nêu </w:t>
            </w:r>
            <w:r w:rsidR="004253EC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cách tính tỉ số, tỉ số phần trăm của hai số </w:t>
            </w:r>
            <w:r w:rsidR="009B5057" w:rsidRPr="009C526D">
              <w:rPr>
                <w:position w:val="-8"/>
              </w:rPr>
              <w:object w:dxaOrig="460" w:dyaOrig="320">
                <v:shape id="_x0000_i1276" type="#_x0000_t75" style="width:23.25pt;height:15.75pt" o:ole="">
                  <v:imagedata r:id="rId502" o:title=""/>
                </v:shape>
                <o:OLEObject Type="Embed" ProgID="Equation.DSMT4" ShapeID="_x0000_i1276" DrawAspect="Content" ObjectID="_1685819023" r:id="rId503"/>
              </w:object>
            </w:r>
            <w:r w:rsidR="004253EC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 của hai đại lượng (cùng loại và c</w:t>
            </w:r>
            <w:r w:rsidR="000C786B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ùng đ</w:t>
            </w:r>
            <w:r w:rsidR="004253EC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ơn vị đo).</w:t>
            </w:r>
          </w:p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Làm bài tập </w:t>
            </w:r>
            <w:r w:rsidR="009B5057" w:rsidRPr="009C526D">
              <w:rPr>
                <w:position w:val="-8"/>
              </w:rPr>
              <w:object w:dxaOrig="460" w:dyaOrig="320">
                <v:shape id="_x0000_i1277" type="#_x0000_t75" style="width:23.25pt;height:15.75pt" o:ole="">
                  <v:imagedata r:id="rId504" o:title=""/>
                </v:shape>
                <o:OLEObject Type="Embed" ProgID="Equation.DSMT4" ShapeID="_x0000_i1277" DrawAspect="Content" ObjectID="_1685819024" r:id="rId505"/>
              </w:object>
            </w:r>
          </w:p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HS thực hiện nhiệm vụ 1: </w:t>
            </w:r>
          </w:p>
          <w:p w:rsidR="00FE34A5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- </w:t>
            </w:r>
            <w:r w:rsidRPr="009C526D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Nêu lại các</w:t>
            </w:r>
            <w:r w:rsidR="00FE34A5" w:rsidRPr="009C526D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h tính tỉ số, tỉ số phần trăm của hai số và hai đại lượng cùng loại, cùng đơn vị đo.</w:t>
            </w:r>
          </w:p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HS </w:t>
            </w:r>
            <w:r w:rsidR="008A1ED1"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vận dụng làm bài tập </w:t>
            </w:r>
            <w:r w:rsidR="009B5057" w:rsidRPr="009C526D">
              <w:rPr>
                <w:position w:val="-8"/>
              </w:rPr>
              <w:object w:dxaOrig="460" w:dyaOrig="320">
                <v:shape id="_x0000_i1278" type="#_x0000_t75" style="width:23.25pt;height:15.75pt" o:ole="">
                  <v:imagedata r:id="rId506" o:title=""/>
                </v:shape>
                <o:OLEObject Type="Embed" ProgID="Equation.DSMT4" ShapeID="_x0000_i1278" DrawAspect="Content" ObjectID="_1685819025" r:id="rId507"/>
              </w:object>
            </w:r>
          </w:p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Báo cáo, thảo luận 1: </w:t>
            </w:r>
          </w:p>
          <w:p w:rsidR="00852C18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 yêu cầu </w:t>
            </w:r>
            <w:r w:rsidR="009B5057" w:rsidRPr="009C526D">
              <w:rPr>
                <w:position w:val="-4"/>
              </w:rPr>
              <w:object w:dxaOrig="220" w:dyaOrig="279">
                <v:shape id="_x0000_i1279" type="#_x0000_t75" style="width:11.25pt;height:14.25pt" o:ole="">
                  <v:imagedata r:id="rId508" o:title=""/>
                </v:shape>
                <o:OLEObject Type="Embed" ProgID="Equation.DSMT4" ShapeID="_x0000_i1279" DrawAspect="Content" ObjectID="_1685819026" r:id="rId509"/>
              </w:object>
            </w: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 trả lời miệng</w:t>
            </w:r>
            <w:r w:rsidR="00852C18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(lý thuyết)</w:t>
            </w: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tại chỗ</w:t>
            </w:r>
            <w:r w:rsidR="00852C18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và gọi </w:t>
            </w:r>
            <w:r w:rsidR="009B5057" w:rsidRPr="009C526D">
              <w:rPr>
                <w:position w:val="-4"/>
              </w:rPr>
              <w:object w:dxaOrig="220" w:dyaOrig="279">
                <v:shape id="_x0000_i1280" type="#_x0000_t75" style="width:11.25pt;height:14.25pt" o:ole="">
                  <v:imagedata r:id="rId510" o:title=""/>
                </v:shape>
                <o:OLEObject Type="Embed" ProgID="Equation.DSMT4" ShapeID="_x0000_i1280" DrawAspect="Content" ObjectID="_1685819027" r:id="rId511"/>
              </w:object>
            </w:r>
            <w:r w:rsidR="00852C18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 lên bảng làm bài. </w:t>
            </w:r>
          </w:p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 xml:space="preserve">- HS cả lớp </w:t>
            </w:r>
            <w:r w:rsidR="00852C18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cùng làm vào vở, sau đó </w:t>
            </w: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quan sát, lắng nghe và nhận xét</w:t>
            </w:r>
            <w:r w:rsidR="00C84687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bài của bạn</w:t>
            </w: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* Kết luận, nhận định: </w:t>
            </w:r>
          </w:p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</w:t>
            </w: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V khẳng định kết quả đúng và đánh giá mức độ hoàn thành của HS.</w:t>
            </w:r>
          </w:p>
        </w:tc>
        <w:tc>
          <w:tcPr>
            <w:tcW w:w="4140" w:type="dxa"/>
            <w:shd w:val="clear" w:color="auto" w:fill="auto"/>
          </w:tcPr>
          <w:p w:rsidR="00B3299B" w:rsidRPr="009C526D" w:rsidRDefault="0004609D" w:rsidP="009C526D">
            <w:pPr>
              <w:spacing w:after="0" w:line="276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C526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lastRenderedPageBreak/>
              <w:t>III. Luyện tập</w:t>
            </w:r>
          </w:p>
          <w:p w:rsidR="00B3299B" w:rsidRPr="009C526D" w:rsidRDefault="0004609D" w:rsidP="009C526D">
            <w:pPr>
              <w:spacing w:after="0" w:line="276" w:lineRule="auto"/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</w:pPr>
            <w:r w:rsidRPr="009C526D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 xml:space="preserve">Bài </w:t>
            </w:r>
            <w:r w:rsidR="005A6681" w:rsidRPr="009C526D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 xml:space="preserve">tập </w:t>
            </w:r>
            <w:r w:rsidRPr="009C526D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 xml:space="preserve">1 </w:t>
            </w:r>
          </w:p>
          <w:p w:rsidR="00B3299B" w:rsidRPr="009C526D" w:rsidRDefault="00D06290" w:rsidP="009C526D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hAnsi="Times New Roman" w:cs="Times New Roman"/>
                <w:sz w:val="28"/>
                <w:szCs w:val="28"/>
              </w:rPr>
              <w:t xml:space="preserve">Tổng số </w:t>
            </w:r>
            <w:r w:rsidR="00DE1DE3" w:rsidRPr="009C526D">
              <w:rPr>
                <w:rFonts w:ascii="Times New Roman" w:hAnsi="Times New Roman" w:cs="Times New Roman"/>
                <w:sz w:val="28"/>
                <w:szCs w:val="28"/>
              </w:rPr>
              <w:t>đ</w:t>
            </w:r>
            <w:r w:rsidRPr="009C526D">
              <w:rPr>
                <w:rFonts w:ascii="Times New Roman" w:hAnsi="Times New Roman" w:cs="Times New Roman"/>
                <w:sz w:val="28"/>
                <w:szCs w:val="28"/>
              </w:rPr>
              <w:t xml:space="preserve">ội viên của Chi đội: </w:t>
            </w:r>
            <w:r w:rsidR="009B5057" w:rsidRPr="009C526D">
              <w:rPr>
                <w:position w:val="-6"/>
              </w:rPr>
              <w:object w:dxaOrig="360" w:dyaOrig="300">
                <v:shape id="_x0000_i1281" type="#_x0000_t75" style="width:18pt;height:15pt" o:ole="">
                  <v:imagedata r:id="rId512" o:title=""/>
                </v:shape>
                <o:OLEObject Type="Embed" ProgID="Equation.DSMT4" ShapeID="_x0000_i1281" DrawAspect="Content" ObjectID="_1685819028" r:id="rId513"/>
              </w:object>
            </w:r>
          </w:p>
          <w:p w:rsidR="00DE1DE3" w:rsidRPr="009C526D" w:rsidRDefault="00DE1DE3" w:rsidP="009C526D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hAnsi="Times New Roman" w:cs="Times New Roman"/>
                <w:sz w:val="28"/>
                <w:szCs w:val="28"/>
              </w:rPr>
              <w:t>Số phiếu bầu:</w:t>
            </w:r>
            <w:r w:rsidR="004C3314" w:rsidRPr="009C52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9B5057" w:rsidRPr="009C526D">
              <w:rPr>
                <w:position w:val="-6"/>
              </w:rPr>
              <w:object w:dxaOrig="360" w:dyaOrig="300">
                <v:shape id="_x0000_i1282" type="#_x0000_t75" style="width:18pt;height:15pt" o:ole="">
                  <v:imagedata r:id="rId514" o:title=""/>
                </v:shape>
                <o:OLEObject Type="Embed" ProgID="Equation.DSMT4" ShapeID="_x0000_i1282" DrawAspect="Content" ObjectID="_1685819029" r:id="rId515"/>
              </w:object>
            </w:r>
          </w:p>
          <w:p w:rsidR="00DE1DE3" w:rsidRPr="009C526D" w:rsidRDefault="00DE1DE3" w:rsidP="009C526D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hAnsi="Times New Roman" w:cs="Times New Roman"/>
                <w:sz w:val="28"/>
                <w:szCs w:val="28"/>
              </w:rPr>
              <w:t>Vậy bạn Huơng đã trúng cử với tỉ số phần trăm phiếu bầu là:</w:t>
            </w:r>
          </w:p>
          <w:p w:rsidR="00DE1DE3" w:rsidRPr="009C526D" w:rsidRDefault="009B5057" w:rsidP="009C526D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position w:val="-28"/>
              </w:rPr>
              <w:object w:dxaOrig="3159" w:dyaOrig="760">
                <v:shape id="_x0000_i1283" type="#_x0000_t75" style="width:158.25pt;height:38.25pt" o:ole="">
                  <v:imagedata r:id="rId516" o:title=""/>
                </v:shape>
                <o:OLEObject Type="Embed" ProgID="Equation.DSMT4" ShapeID="_x0000_i1283" DrawAspect="Content" ObjectID="_1685819030" r:id="rId517"/>
              </w:object>
            </w:r>
          </w:p>
          <w:p w:rsidR="00E21025" w:rsidRPr="009C526D" w:rsidRDefault="00E21025" w:rsidP="009C526D">
            <w:pPr>
              <w:spacing w:after="0" w:line="276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C526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ài tập 2</w:t>
            </w:r>
          </w:p>
          <w:p w:rsidR="00E21025" w:rsidRPr="009C526D" w:rsidRDefault="00E3462F" w:rsidP="009C526D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hAnsi="Times New Roman" w:cs="Times New Roman"/>
                <w:sz w:val="28"/>
                <w:szCs w:val="28"/>
              </w:rPr>
              <w:t xml:space="preserve">Thể tích căn phòng là </w:t>
            </w:r>
            <w:r w:rsidR="009B5057" w:rsidRPr="009C526D">
              <w:rPr>
                <w:position w:val="-8"/>
              </w:rPr>
              <w:object w:dxaOrig="900" w:dyaOrig="400">
                <v:shape id="_x0000_i1284" type="#_x0000_t75" style="width:45pt;height:20.25pt" o:ole="">
                  <v:imagedata r:id="rId518" o:title=""/>
                </v:shape>
                <o:OLEObject Type="Embed" ProgID="Equation.DSMT4" ShapeID="_x0000_i1284" DrawAspect="Content" ObjectID="_1685819031" r:id="rId519"/>
              </w:object>
            </w:r>
            <w:r w:rsidRPr="009C526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E3462F" w:rsidRPr="009C526D" w:rsidRDefault="00A81797" w:rsidP="009C526D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hAnsi="Times New Roman" w:cs="Times New Roman"/>
                <w:sz w:val="28"/>
                <w:szCs w:val="28"/>
              </w:rPr>
              <w:t xml:space="preserve">Khí Oxygen chiếm </w:t>
            </w:r>
            <w:r w:rsidR="009B5057" w:rsidRPr="009C526D">
              <w:rPr>
                <w:position w:val="-6"/>
              </w:rPr>
              <w:object w:dxaOrig="580" w:dyaOrig="300">
                <v:shape id="_x0000_i1285" type="#_x0000_t75" style="width:29.25pt;height:15pt" o:ole="">
                  <v:imagedata r:id="rId520" o:title=""/>
                </v:shape>
                <o:OLEObject Type="Embed" ProgID="Equation.DSMT4" ShapeID="_x0000_i1285" DrawAspect="Content" ObjectID="_1685819032" r:id="rId521"/>
              </w:object>
            </w:r>
          </w:p>
          <w:p w:rsidR="00A81797" w:rsidRPr="009C526D" w:rsidRDefault="00A81797" w:rsidP="009C526D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hAnsi="Times New Roman" w:cs="Times New Roman"/>
                <w:sz w:val="28"/>
                <w:szCs w:val="28"/>
              </w:rPr>
              <w:t xml:space="preserve">Vậy thể tích của khí Oxygen trong </w:t>
            </w:r>
            <w:r w:rsidRPr="009C526D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phòng là:</w:t>
            </w:r>
          </w:p>
          <w:p w:rsidR="004805BF" w:rsidRPr="009C526D" w:rsidRDefault="009B5057" w:rsidP="009C526D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position w:val="-28"/>
              </w:rPr>
              <w:object w:dxaOrig="2900" w:dyaOrig="760">
                <v:shape id="_x0000_i1286" type="#_x0000_t75" style="width:145.5pt;height:38.25pt" o:ole="">
                  <v:imagedata r:id="rId522" o:title=""/>
                </v:shape>
                <o:OLEObject Type="Embed" ProgID="Equation.DSMT4" ShapeID="_x0000_i1286" DrawAspect="Content" ObjectID="_1685819033" r:id="rId523"/>
              </w:object>
            </w:r>
          </w:p>
        </w:tc>
      </w:tr>
      <w:tr w:rsidR="00B3299B" w:rsidRPr="009C526D">
        <w:tc>
          <w:tcPr>
            <w:tcW w:w="5940" w:type="dxa"/>
            <w:shd w:val="clear" w:color="auto" w:fill="auto"/>
          </w:tcPr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lastRenderedPageBreak/>
              <w:t>* GV</w:t>
            </w:r>
            <w:r w:rsidRPr="009C526D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</w:rPr>
              <w:t xml:space="preserve"> </w:t>
            </w:r>
            <w:r w:rsidRPr="009C526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giao nhiệm vụ học tập 2</w:t>
            </w:r>
            <w:r w:rsidRPr="009C526D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:</w:t>
            </w: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</w:p>
          <w:p w:rsidR="007A26E7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>-</w:t>
            </w: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Viết lại công thức tính </w:t>
            </w:r>
            <w:r w:rsidR="007A26E7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ỉ số, tỉ số phần trăm của hai số, hai đại lượng cùng loại và c</w:t>
            </w:r>
            <w:r w:rsidR="00EC3524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ùng đơn </w:t>
            </w:r>
            <w:r w:rsidR="007A26E7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ị đo.</w:t>
            </w:r>
          </w:p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Hoạt động nhóm </w:t>
            </w:r>
            <w:r w:rsidR="009B5057" w:rsidRPr="009C526D">
              <w:rPr>
                <w:position w:val="-4"/>
              </w:rPr>
              <w:object w:dxaOrig="220" w:dyaOrig="279">
                <v:shape id="_x0000_i1287" type="#_x0000_t75" style="width:11.25pt;height:14.25pt" o:ole="">
                  <v:imagedata r:id="rId524" o:title=""/>
                </v:shape>
                <o:OLEObject Type="Embed" ProgID="Equation.DSMT4" ShapeID="_x0000_i1287" DrawAspect="Content" ObjectID="_1685819034" r:id="rId525"/>
              </w:object>
            </w: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làm bài tập</w:t>
            </w:r>
            <w:r w:rsidR="00833BD8"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9B5057" w:rsidRPr="009C526D">
              <w:rPr>
                <w:position w:val="-8"/>
              </w:rPr>
              <w:object w:dxaOrig="440" w:dyaOrig="320">
                <v:shape id="_x0000_i1288" type="#_x0000_t75" style="width:21.75pt;height:15.75pt" o:ole="">
                  <v:imagedata r:id="rId526" o:title=""/>
                </v:shape>
                <o:OLEObject Type="Embed" ProgID="Equation.DSMT4" ShapeID="_x0000_i1288" DrawAspect="Content" ObjectID="_1685819035" r:id="rId527"/>
              </w:object>
            </w:r>
            <w:r w:rsidR="004C3314"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D271B1"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>th</w:t>
            </w: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>eo kĩ thuật khăn trải bàn</w:t>
            </w:r>
            <w:r w:rsidR="0046630C"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HS thực hiện nhiệm vụ 2: </w:t>
            </w:r>
          </w:p>
          <w:p w:rsidR="00833BD8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- </w:t>
            </w:r>
            <w:r w:rsidRPr="009C526D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Viết công thức tính </w:t>
            </w:r>
            <w:r w:rsidR="00833BD8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ỉ số, tỉ số phần trăm của hai số, hai đại lượng cùng loại và cùng đơn vị đo</w:t>
            </w:r>
          </w:p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Tính </w:t>
            </w:r>
            <w:r w:rsidR="00833BD8"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bài tập </w:t>
            </w:r>
            <w:r w:rsidR="009B5057" w:rsidRPr="009C526D">
              <w:rPr>
                <w:position w:val="-8"/>
              </w:rPr>
              <w:object w:dxaOrig="440" w:dyaOrig="320">
                <v:shape id="_x0000_i1289" type="#_x0000_t75" style="width:21.75pt;height:15.75pt" o:ole="">
                  <v:imagedata r:id="rId528" o:title=""/>
                </v:shape>
                <o:OLEObject Type="Embed" ProgID="Equation.DSMT4" ShapeID="_x0000_i1289" DrawAspect="Content" ObjectID="_1685819036" r:id="rId529"/>
              </w:object>
            </w: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theo nhóm </w:t>
            </w:r>
            <w:r w:rsidR="009B5057" w:rsidRPr="009C526D">
              <w:rPr>
                <w:position w:val="-4"/>
              </w:rPr>
              <w:object w:dxaOrig="220" w:dyaOrig="279">
                <v:shape id="_x0000_i1290" type="#_x0000_t75" style="width:11.25pt;height:14.25pt" o:ole="">
                  <v:imagedata r:id="rId530" o:title=""/>
                </v:shape>
                <o:OLEObject Type="Embed" ProgID="Equation.DSMT4" ShapeID="_x0000_i1290" DrawAspect="Content" ObjectID="_1685819037" r:id="rId531"/>
              </w:object>
            </w: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  <w:p w:rsidR="00654559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Hướng dẫn, hỗ trợ: </w:t>
            </w:r>
            <w:r w:rsidR="00654559"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>GV hỗ trợ huớng dẫn HS, đặc biệt là những HS còn hạn chế về tính toán.</w:t>
            </w:r>
          </w:p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Báo cáo, thảo luận 2: </w:t>
            </w:r>
          </w:p>
          <w:p w:rsidR="00744DF4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- </w:t>
            </w:r>
            <w:r w:rsidRPr="009C526D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GV yêu cầu </w:t>
            </w:r>
            <w:r w:rsidR="009B5057" w:rsidRPr="009C526D">
              <w:rPr>
                <w:position w:val="-4"/>
              </w:rPr>
              <w:object w:dxaOrig="160" w:dyaOrig="279">
                <v:shape id="_x0000_i1291" type="#_x0000_t75" style="width:8.25pt;height:14.25pt" o:ole="">
                  <v:imagedata r:id="rId532" o:title=""/>
                </v:shape>
                <o:OLEObject Type="Embed" ProgID="Equation.DSMT4" ShapeID="_x0000_i1291" DrawAspect="Content" ObjectID="_1685819038" r:id="rId533"/>
              </w:object>
            </w:r>
            <w:r w:rsidRPr="009C526D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HS</w:t>
            </w:r>
            <w:r w:rsidRPr="009C526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r w:rsidRPr="009C526D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lên bảng viết công thức</w:t>
            </w:r>
            <w:r w:rsidR="00744DF4" w:rsidRPr="009C526D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.</w:t>
            </w:r>
          </w:p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 yêu cầu đại diện </w:t>
            </w:r>
            <w:r w:rsidR="009B5057" w:rsidRPr="009C526D">
              <w:rPr>
                <w:position w:val="-4"/>
              </w:rPr>
              <w:object w:dxaOrig="220" w:dyaOrig="279">
                <v:shape id="_x0000_i1292" type="#_x0000_t75" style="width:11.25pt;height:14.25pt" o:ole="">
                  <v:imagedata r:id="rId534" o:title=""/>
                </v:shape>
                <o:OLEObject Type="Embed" ProgID="Equation.DSMT4" ShapeID="_x0000_i1292" DrawAspect="Content" ObjectID="_1685819039" r:id="rId535"/>
              </w:object>
            </w: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nhóm lên bảng trình bày lời giải bài tập </w:t>
            </w:r>
            <w:r w:rsidR="009B5057" w:rsidRPr="009C526D">
              <w:rPr>
                <w:position w:val="-8"/>
              </w:rPr>
              <w:object w:dxaOrig="440" w:dyaOrig="320">
                <v:shape id="_x0000_i1293" type="#_x0000_t75" style="width:21.75pt;height:15.75pt" o:ole="">
                  <v:imagedata r:id="rId536" o:title=""/>
                </v:shape>
                <o:OLEObject Type="Embed" ProgID="Equation.DSMT4" ShapeID="_x0000_i1293" DrawAspect="Content" ObjectID="_1685819040" r:id="rId537"/>
              </w:object>
            </w: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 trả lời các câu hỏi phản biện.</w:t>
            </w:r>
          </w:p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>- HS các nhóm quan sát, lắng nghe, nhận xét và nêu câu hỏi phản biện.</w:t>
            </w:r>
          </w:p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* Kết luận, nhận định 2: </w:t>
            </w:r>
          </w:p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</w:t>
            </w: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V chính xác hóa lời giải, đánh giá mức độ hoàn thành và kĩ năng hoạt động nhóm của HS.</w:t>
            </w:r>
          </w:p>
        </w:tc>
        <w:tc>
          <w:tcPr>
            <w:tcW w:w="4140" w:type="dxa"/>
            <w:shd w:val="clear" w:color="auto" w:fill="auto"/>
          </w:tcPr>
          <w:p w:rsidR="00B3299B" w:rsidRPr="009C526D" w:rsidRDefault="0004609D" w:rsidP="009C526D">
            <w:pPr>
              <w:spacing w:after="0" w:line="276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C526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Bài </w:t>
            </w:r>
            <w:r w:rsidR="008A246D" w:rsidRPr="009C526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ập 3</w:t>
            </w:r>
          </w:p>
          <w:p w:rsidR="00B3299B" w:rsidRPr="009C526D" w:rsidRDefault="00C355C1" w:rsidP="009C526D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hAnsi="Times New Roman" w:cs="Times New Roman"/>
                <w:sz w:val="28"/>
                <w:szCs w:val="28"/>
              </w:rPr>
              <w:t xml:space="preserve"> Theo đề bài, </w:t>
            </w:r>
            <w:r w:rsidR="009B5057" w:rsidRPr="009C526D">
              <w:rPr>
                <w:position w:val="-6"/>
              </w:rPr>
              <w:object w:dxaOrig="580" w:dyaOrig="300">
                <v:shape id="_x0000_i1294" type="#_x0000_t75" style="width:29.25pt;height:15pt" o:ole="">
                  <v:imagedata r:id="rId538" o:title=""/>
                </v:shape>
                <o:OLEObject Type="Embed" ProgID="Equation.DSMT4" ShapeID="_x0000_i1294" DrawAspect="Content" ObjectID="_1685819041" r:id="rId539"/>
              </w:object>
            </w:r>
            <w:r w:rsidRPr="009C526D">
              <w:rPr>
                <w:rFonts w:ascii="Times New Roman" w:hAnsi="Times New Roman" w:cs="Times New Roman"/>
                <w:sz w:val="28"/>
                <w:szCs w:val="28"/>
              </w:rPr>
              <w:t xml:space="preserve"> giá vốn là </w:t>
            </w:r>
            <w:r w:rsidR="009B5057" w:rsidRPr="009C526D">
              <w:rPr>
                <w:position w:val="-6"/>
              </w:rPr>
              <w:object w:dxaOrig="200" w:dyaOrig="300">
                <v:shape id="_x0000_i1295" type="#_x0000_t75" style="width:9.75pt;height:15pt" o:ole="">
                  <v:imagedata r:id="rId540" o:title=""/>
                </v:shape>
                <o:OLEObject Type="Embed" ProgID="Equation.DSMT4" ShapeID="_x0000_i1295" DrawAspect="Content" ObjectID="_1685819042" r:id="rId541"/>
              </w:object>
            </w:r>
            <w:r w:rsidRPr="009C526D">
              <w:rPr>
                <w:rFonts w:ascii="Times New Roman" w:hAnsi="Times New Roman" w:cs="Times New Roman"/>
                <w:sz w:val="28"/>
                <w:szCs w:val="28"/>
              </w:rPr>
              <w:t xml:space="preserve"> triệu đồng.</w:t>
            </w:r>
          </w:p>
          <w:p w:rsidR="00C355C1" w:rsidRPr="009C526D" w:rsidRDefault="00C355C1" w:rsidP="009C526D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hAnsi="Times New Roman" w:cs="Times New Roman"/>
                <w:sz w:val="28"/>
                <w:szCs w:val="28"/>
              </w:rPr>
              <w:t xml:space="preserve">Do vậy, giá vốn của chiếc Tivi đó là: </w:t>
            </w:r>
            <w:r w:rsidR="009B5057" w:rsidRPr="009C526D">
              <w:rPr>
                <w:position w:val="-28"/>
              </w:rPr>
              <w:object w:dxaOrig="1380" w:dyaOrig="760">
                <v:shape id="_x0000_i1296" type="#_x0000_t75" style="width:69pt;height:38.25pt" o:ole="">
                  <v:imagedata r:id="rId542" o:title=""/>
                </v:shape>
                <o:OLEObject Type="Embed" ProgID="Equation.DSMT4" ShapeID="_x0000_i1296" DrawAspect="Content" ObjectID="_1685819043" r:id="rId543"/>
              </w:object>
            </w:r>
            <w:r w:rsidR="00EA3C35" w:rsidRPr="009C526D">
              <w:rPr>
                <w:rFonts w:ascii="Times New Roman" w:hAnsi="Times New Roman" w:cs="Times New Roman"/>
                <w:sz w:val="28"/>
                <w:szCs w:val="28"/>
              </w:rPr>
              <w:t>(triệu đồng)</w:t>
            </w:r>
          </w:p>
          <w:p w:rsidR="00C355C1" w:rsidRPr="009C526D" w:rsidRDefault="00C355C1" w:rsidP="009C526D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3299B" w:rsidRPr="009C526D" w:rsidRDefault="000B2978" w:rsidP="009C526D">
            <w:pPr>
              <w:spacing w:after="0" w:line="276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C526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ài tập 4</w:t>
            </w:r>
          </w:p>
          <w:p w:rsidR="00A47C97" w:rsidRPr="009C526D" w:rsidRDefault="00A47C97" w:rsidP="009C526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hAnsi="Times New Roman" w:cs="Times New Roman"/>
                <w:sz w:val="28"/>
                <w:szCs w:val="28"/>
              </w:rPr>
              <w:t>Theo đề bài:</w:t>
            </w:r>
          </w:p>
          <w:p w:rsidR="00A47C97" w:rsidRPr="009C526D" w:rsidRDefault="009B5057" w:rsidP="009C526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position w:val="-6"/>
              </w:rPr>
              <w:object w:dxaOrig="580" w:dyaOrig="300">
                <v:shape id="_x0000_i1297" type="#_x0000_t75" style="width:29.25pt;height:15pt" o:ole="">
                  <v:imagedata r:id="rId544" o:title=""/>
                </v:shape>
                <o:OLEObject Type="Embed" ProgID="Equation.DSMT4" ShapeID="_x0000_i1297" DrawAspect="Content" ObjectID="_1685819044" r:id="rId545"/>
              </w:object>
            </w:r>
            <w:r w:rsidR="00A47C97" w:rsidRPr="009C526D">
              <w:rPr>
                <w:rFonts w:ascii="Times New Roman" w:hAnsi="Times New Roman" w:cs="Times New Roman"/>
                <w:sz w:val="28"/>
                <w:szCs w:val="28"/>
              </w:rPr>
              <w:t xml:space="preserve"> tổng số phiếu là </w:t>
            </w:r>
            <w:r w:rsidRPr="009C526D">
              <w:rPr>
                <w:position w:val="-6"/>
              </w:rPr>
              <w:object w:dxaOrig="480" w:dyaOrig="300">
                <v:shape id="_x0000_i1298" type="#_x0000_t75" style="width:24pt;height:15pt" o:ole="">
                  <v:imagedata r:id="rId546" o:title=""/>
                </v:shape>
                <o:OLEObject Type="Embed" ProgID="Equation.DSMT4" ShapeID="_x0000_i1298" DrawAspect="Content" ObjectID="_1685819045" r:id="rId547"/>
              </w:object>
            </w:r>
            <w:r w:rsidR="00A47C97" w:rsidRPr="009C526D">
              <w:rPr>
                <w:rFonts w:ascii="Times New Roman" w:hAnsi="Times New Roman" w:cs="Times New Roman"/>
                <w:sz w:val="28"/>
                <w:szCs w:val="28"/>
              </w:rPr>
              <w:t xml:space="preserve"> phiếu</w:t>
            </w:r>
          </w:p>
          <w:p w:rsidR="00A47C97" w:rsidRPr="009C526D" w:rsidRDefault="00A47C97" w:rsidP="009C526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hAnsi="Times New Roman" w:cs="Times New Roman"/>
                <w:sz w:val="28"/>
                <w:szCs w:val="28"/>
              </w:rPr>
              <w:t>Do vậy, số người đã tham gia bình chọn là:</w:t>
            </w:r>
          </w:p>
          <w:p w:rsidR="00A47C97" w:rsidRPr="009C526D" w:rsidRDefault="009B5057" w:rsidP="009C526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position w:val="-28"/>
              </w:rPr>
              <w:object w:dxaOrig="1840" w:dyaOrig="760">
                <v:shape id="_x0000_i1299" type="#_x0000_t75" style="width:92.25pt;height:38.25pt" o:ole="">
                  <v:imagedata r:id="rId548" o:title=""/>
                </v:shape>
                <o:OLEObject Type="Embed" ProgID="Equation.DSMT4" ShapeID="_x0000_i1299" DrawAspect="Content" ObjectID="_1685819046" r:id="rId549"/>
              </w:object>
            </w:r>
            <w:r w:rsidR="00603E34" w:rsidRPr="009C526D">
              <w:rPr>
                <w:rFonts w:ascii="Times New Roman" w:hAnsi="Times New Roman" w:cs="Times New Roman"/>
                <w:sz w:val="28"/>
                <w:szCs w:val="28"/>
              </w:rPr>
              <w:t>(người)</w:t>
            </w:r>
          </w:p>
        </w:tc>
      </w:tr>
      <w:tr w:rsidR="00B3299B" w:rsidRPr="009C526D">
        <w:tc>
          <w:tcPr>
            <w:tcW w:w="5940" w:type="dxa"/>
            <w:shd w:val="clear" w:color="auto" w:fill="auto"/>
          </w:tcPr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GV</w:t>
            </w:r>
            <w:r w:rsidRPr="009C526D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</w:rPr>
              <w:t xml:space="preserve"> </w:t>
            </w:r>
            <w:r w:rsidRPr="009C526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giao nhiệm vụ học tập 3:</w:t>
            </w:r>
            <w:r w:rsidRPr="009C526D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</w:rPr>
              <w:t xml:space="preserve"> </w:t>
            </w:r>
          </w:p>
          <w:p w:rsidR="00347823" w:rsidRPr="009C526D" w:rsidRDefault="0004609D" w:rsidP="009C526D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Yêu cầu HS làm bài tập</w:t>
            </w:r>
            <w:r w:rsidR="00347823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="009B5057" w:rsidRPr="009C526D">
              <w:rPr>
                <w:position w:val="-6"/>
              </w:rPr>
              <w:object w:dxaOrig="200" w:dyaOrig="300">
                <v:shape id="_x0000_i1300" type="#_x0000_t75" style="width:9.75pt;height:15pt" o:ole="">
                  <v:imagedata r:id="rId550" o:title=""/>
                </v:shape>
                <o:OLEObject Type="Embed" ProgID="Equation.DSMT4" ShapeID="_x0000_i1300" DrawAspect="Content" ObjectID="_1685819047" r:id="rId551"/>
              </w:object>
            </w:r>
            <w:r w:rsidR="00347823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: </w:t>
            </w:r>
            <w:r w:rsidR="00347823" w:rsidRPr="009C526D">
              <w:rPr>
                <w:rFonts w:ascii="Times New Roman" w:hAnsi="Times New Roman" w:cs="Times New Roman"/>
                <w:sz w:val="28"/>
                <w:szCs w:val="28"/>
              </w:rPr>
              <w:t xml:space="preserve">Khi tham gia giao thông, các xe tải chở hàng quá tải trọng cho phép sẽ bị phạt. Mức </w:t>
            </w:r>
            <w:r w:rsidR="004C3314" w:rsidRPr="009C526D">
              <w:rPr>
                <w:rFonts w:ascii="Times New Roman" w:hAnsi="Times New Roman" w:cs="Times New Roman"/>
                <w:sz w:val="28"/>
                <w:szCs w:val="28"/>
              </w:rPr>
              <w:t>đ</w:t>
            </w:r>
            <w:r w:rsidR="00347823" w:rsidRPr="009C526D">
              <w:rPr>
                <w:rFonts w:ascii="Times New Roman" w:hAnsi="Times New Roman" w:cs="Times New Roman"/>
                <w:sz w:val="28"/>
                <w:szCs w:val="28"/>
              </w:rPr>
              <w:t>ộ phạt tuỳ thuộc vào xe chở quá tải bao nhiêu phần trăm.</w:t>
            </w:r>
          </w:p>
          <w:p w:rsidR="00347823" w:rsidRPr="009C526D" w:rsidRDefault="00347823" w:rsidP="009C526D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hAnsi="Times New Roman" w:cs="Times New Roman"/>
                <w:sz w:val="28"/>
                <w:szCs w:val="28"/>
              </w:rPr>
              <w:t xml:space="preserve">Một xe có tải trọng </w:t>
            </w:r>
            <w:r w:rsidR="009B5057" w:rsidRPr="009C526D">
              <w:rPr>
                <w:position w:val="-6"/>
              </w:rPr>
              <w:object w:dxaOrig="200" w:dyaOrig="300">
                <v:shape id="_x0000_i1301" type="#_x0000_t75" style="width:9.75pt;height:15pt" o:ole="">
                  <v:imagedata r:id="rId552" o:title=""/>
                </v:shape>
                <o:OLEObject Type="Embed" ProgID="Equation.DSMT4" ShapeID="_x0000_i1301" DrawAspect="Content" ObjectID="_1685819048" r:id="rId553"/>
              </w:object>
            </w:r>
            <w:r w:rsidRPr="009C526D">
              <w:rPr>
                <w:rFonts w:ascii="Times New Roman" w:hAnsi="Times New Roman" w:cs="Times New Roman"/>
                <w:sz w:val="28"/>
                <w:szCs w:val="28"/>
              </w:rPr>
              <w:t xml:space="preserve"> tấn nhưng lại chở </w:t>
            </w:r>
            <w:r w:rsidR="009B5057" w:rsidRPr="009C526D">
              <w:rPr>
                <w:position w:val="-8"/>
              </w:rPr>
              <w:object w:dxaOrig="440" w:dyaOrig="320">
                <v:shape id="_x0000_i1302" type="#_x0000_t75" style="width:21.75pt;height:15.75pt" o:ole="">
                  <v:imagedata r:id="rId554" o:title=""/>
                </v:shape>
                <o:OLEObject Type="Embed" ProgID="Equation.DSMT4" ShapeID="_x0000_i1302" DrawAspect="Content" ObjectID="_1685819049" r:id="rId555"/>
              </w:object>
            </w:r>
            <w:r w:rsidRPr="009C526D">
              <w:rPr>
                <w:rFonts w:ascii="Times New Roman" w:hAnsi="Times New Roman" w:cs="Times New Roman"/>
                <w:sz w:val="28"/>
                <w:szCs w:val="28"/>
              </w:rPr>
              <w:t xml:space="preserve">tấn hàng hoá. Hỏi xe </w:t>
            </w:r>
            <w:r w:rsidR="004C3314" w:rsidRPr="009C526D">
              <w:rPr>
                <w:rFonts w:ascii="Times New Roman" w:hAnsi="Times New Roman" w:cs="Times New Roman"/>
                <w:sz w:val="28"/>
                <w:szCs w:val="28"/>
              </w:rPr>
              <w:t>đ</w:t>
            </w:r>
            <w:r w:rsidRPr="009C526D">
              <w:rPr>
                <w:rFonts w:ascii="Times New Roman" w:hAnsi="Times New Roman" w:cs="Times New Roman"/>
                <w:sz w:val="28"/>
                <w:szCs w:val="28"/>
              </w:rPr>
              <w:t>ó chở quá tải bao nhiêu phần trăm?</w:t>
            </w:r>
          </w:p>
          <w:p w:rsidR="00B3299B" w:rsidRPr="009C526D" w:rsidRDefault="00347823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="0004609D" w:rsidRPr="009C526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HS thực hiện nhiệm vụ 3: </w:t>
            </w:r>
          </w:p>
          <w:p w:rsidR="00BD2C96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HS áp dụng </w:t>
            </w: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công thức </w:t>
            </w:r>
            <w:r w:rsidR="00BD2C96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để </w:t>
            </w:r>
            <w:r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tính </w:t>
            </w:r>
            <w:r w:rsidR="00BD2C96" w:rsidRPr="009C52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bài tập </w:t>
            </w:r>
            <w:r w:rsidR="009B5057" w:rsidRPr="009C526D">
              <w:rPr>
                <w:position w:val="-6"/>
              </w:rPr>
              <w:object w:dxaOrig="279" w:dyaOrig="300">
                <v:shape id="_x0000_i1303" type="#_x0000_t75" style="width:14.25pt;height:15pt" o:ole="">
                  <v:imagedata r:id="rId556" o:title=""/>
                </v:shape>
                <o:OLEObject Type="Embed" ProgID="Equation.DSMT4" ShapeID="_x0000_i1303" DrawAspect="Content" ObjectID="_1685819050" r:id="rId557"/>
              </w:object>
            </w:r>
          </w:p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Hướng dẫn, hỗ trợ: </w:t>
            </w:r>
            <w:r w:rsidR="00BD2C96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V hỗ trợ để HS tính toán chính xác</w:t>
            </w:r>
            <w:r w:rsidRPr="009C526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Báo cáo, thảo luận 3: </w:t>
            </w:r>
          </w:p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 yêu cầu 2 HS lên bảng </w:t>
            </w:r>
            <w:r w:rsidR="00C02DD8"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àm bài</w:t>
            </w: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HS cả lớp quan sát, nhận xét, chữa bài.</w:t>
            </w:r>
          </w:p>
          <w:p w:rsidR="00B3299B" w:rsidRPr="009C526D" w:rsidRDefault="0004609D" w:rsidP="009C526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9C526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lastRenderedPageBreak/>
              <w:t xml:space="preserve">* Kết luận, nhận định 3: </w:t>
            </w:r>
            <w:r w:rsidRPr="009C5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V chính xác hóa lời giải và đánh giá mức độ hoàn thành của HS.</w:t>
            </w:r>
          </w:p>
        </w:tc>
        <w:tc>
          <w:tcPr>
            <w:tcW w:w="4140" w:type="dxa"/>
            <w:shd w:val="clear" w:color="auto" w:fill="auto"/>
          </w:tcPr>
          <w:p w:rsidR="00B3299B" w:rsidRPr="009C526D" w:rsidRDefault="0004609D" w:rsidP="009C526D">
            <w:pPr>
              <w:spacing w:after="0" w:line="276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C526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lastRenderedPageBreak/>
              <w:t>- Bài tập</w:t>
            </w:r>
            <w:r w:rsidR="00C02DD8" w:rsidRPr="009C526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5</w:t>
            </w:r>
            <w:r w:rsidRPr="009C526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:</w:t>
            </w:r>
          </w:p>
          <w:p w:rsidR="00B3299B" w:rsidRPr="009C526D" w:rsidRDefault="00CF038A" w:rsidP="00CF038A">
            <w:pPr>
              <w:spacing w:after="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             </w:t>
            </w:r>
            <w:r w:rsidR="0004609D" w:rsidRPr="009C526D">
              <w:rPr>
                <w:rFonts w:ascii="Times New Roman" w:hAnsi="Times New Roman" w:cs="Times New Roman"/>
                <w:bCs/>
                <w:sz w:val="28"/>
                <w:szCs w:val="28"/>
              </w:rPr>
              <w:t>Lời giải</w:t>
            </w:r>
          </w:p>
          <w:p w:rsidR="00B3299B" w:rsidRPr="009C526D" w:rsidRDefault="00805504" w:rsidP="009C526D">
            <w:pPr>
              <w:spacing w:after="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C526D">
              <w:rPr>
                <w:rFonts w:ascii="Times New Roman" w:hAnsi="Times New Roman" w:cs="Times New Roman"/>
                <w:bCs/>
                <w:sz w:val="28"/>
                <w:szCs w:val="28"/>
              </w:rPr>
              <w:t>Khối lượn</w:t>
            </w:r>
            <w:r w:rsidR="006A787C" w:rsidRPr="009C526D">
              <w:rPr>
                <w:rFonts w:ascii="Times New Roman" w:hAnsi="Times New Roman" w:cs="Times New Roman"/>
                <w:bCs/>
                <w:sz w:val="28"/>
                <w:szCs w:val="28"/>
              </w:rPr>
              <w:t>g</w:t>
            </w:r>
            <w:r w:rsidRPr="009C526D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quá tải của xe là:</w:t>
            </w:r>
          </w:p>
          <w:p w:rsidR="00805504" w:rsidRPr="009C526D" w:rsidRDefault="00805504" w:rsidP="009C526D">
            <w:pPr>
              <w:spacing w:after="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C526D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   </w:t>
            </w:r>
            <w:r w:rsidR="009B5057" w:rsidRPr="009C526D">
              <w:rPr>
                <w:position w:val="-8"/>
              </w:rPr>
              <w:object w:dxaOrig="1440" w:dyaOrig="320">
                <v:shape id="_x0000_i1304" type="#_x0000_t75" style="width:1in;height:15.75pt" o:ole="">
                  <v:imagedata r:id="rId558" o:title=""/>
                </v:shape>
                <o:OLEObject Type="Embed" ProgID="Equation.DSMT4" ShapeID="_x0000_i1304" DrawAspect="Content" ObjectID="_1685819051" r:id="rId559"/>
              </w:object>
            </w:r>
            <w:r w:rsidRPr="009C526D">
              <w:rPr>
                <w:rFonts w:ascii="Times New Roman" w:hAnsi="Times New Roman" w:cs="Times New Roman"/>
                <w:bCs/>
                <w:sz w:val="28"/>
                <w:szCs w:val="28"/>
              </w:rPr>
              <w:t>(tấn)</w:t>
            </w:r>
          </w:p>
          <w:p w:rsidR="00805504" w:rsidRPr="009C526D" w:rsidRDefault="00805504" w:rsidP="009C526D">
            <w:pPr>
              <w:spacing w:after="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C526D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Tỉ lệ quá tải của xe là: </w:t>
            </w:r>
          </w:p>
          <w:p w:rsidR="006A787C" w:rsidRPr="009C526D" w:rsidRDefault="009B5057" w:rsidP="009C526D">
            <w:pPr>
              <w:spacing w:after="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C526D">
              <w:rPr>
                <w:position w:val="-28"/>
              </w:rPr>
              <w:object w:dxaOrig="3420" w:dyaOrig="760">
                <v:shape id="_x0000_i1305" type="#_x0000_t75" style="width:171pt;height:38.25pt" o:ole="">
                  <v:imagedata r:id="rId560" o:title=""/>
                </v:shape>
                <o:OLEObject Type="Embed" ProgID="Equation.DSMT4" ShapeID="_x0000_i1305" DrawAspect="Content" ObjectID="_1685819052" r:id="rId561"/>
              </w:object>
            </w:r>
          </w:p>
          <w:p w:rsidR="00805504" w:rsidRPr="009C526D" w:rsidRDefault="00805504" w:rsidP="009C526D">
            <w:pPr>
              <w:spacing w:after="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</w:tr>
    </w:tbl>
    <w:p w:rsidR="00B3299B" w:rsidRPr="009C526D" w:rsidRDefault="0004609D">
      <w:pPr>
        <w:spacing w:after="0" w:line="276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lastRenderedPageBreak/>
        <w:t xml:space="preserve">4. Hoạt động 4: Vận dụng </w:t>
      </w: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>(5 phút)</w:t>
      </w:r>
    </w:p>
    <w:p w:rsidR="00B3299B" w:rsidRPr="009C526D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  <w:lang w:val="vi-VN"/>
        </w:rPr>
        <w:t>a) Mục tiêu:</w:t>
      </w:r>
      <w:r w:rsidRPr="009C526D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</w:t>
      </w:r>
    </w:p>
    <w:p w:rsidR="00B3299B" w:rsidRPr="009C526D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r w:rsidR="004D1A14" w:rsidRPr="009C526D">
        <w:rPr>
          <w:rFonts w:ascii="Times New Roman" w:eastAsia="Times New Roman" w:hAnsi="Times New Roman" w:cs="Times New Roman"/>
          <w:sz w:val="28"/>
          <w:szCs w:val="28"/>
        </w:rPr>
        <w:t xml:space="preserve">Vâ dụng kiến thức về tỉ số, tỉ số phần trăm </w:t>
      </w: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>để giải bài tập có nội dung gắn với thực tiễn.</w:t>
      </w:r>
    </w:p>
    <w:p w:rsidR="00B3299B" w:rsidRPr="009C526D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C526D">
        <w:rPr>
          <w:rFonts w:ascii="Times New Roman" w:eastAsia="Times New Roman" w:hAnsi="Times New Roman" w:cs="Times New Roman"/>
          <w:color w:val="000000"/>
          <w:sz w:val="28"/>
          <w:szCs w:val="28"/>
        </w:rPr>
        <w:t>- Giao nhiệm vụ tự học cho HS.</w:t>
      </w:r>
    </w:p>
    <w:p w:rsidR="00B3299B" w:rsidRPr="009C526D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  <w:lang w:val="vi-VN"/>
        </w:rPr>
      </w:pPr>
      <w:r w:rsidRPr="009C526D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  <w:lang w:val="vi-VN"/>
        </w:rPr>
        <w:t xml:space="preserve">b) Nội dung: </w:t>
      </w:r>
    </w:p>
    <w:p w:rsidR="00B3299B" w:rsidRPr="009C526D" w:rsidRDefault="0004609D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9C526D">
        <w:rPr>
          <w:rFonts w:ascii="Times New Roman" w:eastAsia="Times New Roman" w:hAnsi="Times New Roman" w:cs="Times New Roman"/>
          <w:bCs/>
          <w:iCs/>
          <w:sz w:val="28"/>
          <w:szCs w:val="28"/>
        </w:rPr>
        <w:t>- Giải quyết bài toán thực tiễn.</w:t>
      </w:r>
      <w:r w:rsidRPr="009C526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3299B" w:rsidRPr="000028CE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</w:pPr>
      <w:r w:rsidRPr="000028CE">
        <w:rPr>
          <w:rFonts w:ascii="Times New Roman" w:eastAsia="Times New Roman" w:hAnsi="Times New Roman" w:cs="Times New Roman"/>
          <w:bCs/>
          <w:iCs/>
          <w:sz w:val="28"/>
          <w:szCs w:val="28"/>
          <w:lang w:val="vi-VN"/>
        </w:rPr>
        <w:t>- Thực hiện nhiệm vụ tự học theo cá nhân.</w:t>
      </w:r>
    </w:p>
    <w:p w:rsidR="00B3299B" w:rsidRPr="009C526D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color w:val="FF0000"/>
          <w:sz w:val="28"/>
          <w:szCs w:val="28"/>
          <w:lang w:val="vi-VN"/>
        </w:rPr>
      </w:pPr>
      <w:r w:rsidRPr="009C526D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  <w:lang w:val="vi-VN"/>
        </w:rPr>
        <w:t>c) Sản phẩm:</w:t>
      </w:r>
      <w:r w:rsidRPr="009C526D">
        <w:rPr>
          <w:rFonts w:ascii="Times New Roman" w:eastAsia="Times New Roman" w:hAnsi="Times New Roman" w:cs="Times New Roman"/>
          <w:color w:val="FF0000"/>
          <w:sz w:val="28"/>
          <w:szCs w:val="28"/>
          <w:lang w:val="vi-VN"/>
        </w:rPr>
        <w:t xml:space="preserve"> </w:t>
      </w:r>
    </w:p>
    <w:p w:rsidR="00B3299B" w:rsidRPr="000028CE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0028CE">
        <w:rPr>
          <w:rFonts w:ascii="Times New Roman" w:eastAsia="Times New Roman" w:hAnsi="Times New Roman" w:cs="Times New Roman"/>
          <w:sz w:val="28"/>
          <w:szCs w:val="28"/>
          <w:lang w:val="vi-VN"/>
        </w:rPr>
        <w:t>- Kết quả thực hiện các nhiệm vụ trên.</w:t>
      </w:r>
    </w:p>
    <w:p w:rsidR="00B3299B" w:rsidRPr="009C526D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  <w:lang w:val="vi-VN"/>
        </w:rPr>
      </w:pPr>
      <w:r w:rsidRPr="009C526D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  <w:lang w:val="vi-VN"/>
        </w:rPr>
        <w:t xml:space="preserve">d) Tổ chức thực hiện: </w:t>
      </w:r>
    </w:p>
    <w:p w:rsidR="00B3299B" w:rsidRPr="009C526D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</w:pPr>
      <w:r w:rsidRPr="000028CE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val="vi-VN"/>
        </w:rPr>
        <w:t xml:space="preserve">GV giao nhiệm vụ 1: </w:t>
      </w:r>
    </w:p>
    <w:p w:rsidR="004D1A14" w:rsidRPr="000028CE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val="vi-VN"/>
        </w:rPr>
      </w:pPr>
      <w:r w:rsidRPr="000028CE">
        <w:rPr>
          <w:rFonts w:ascii="Times New Roman" w:eastAsia="Times New Roman" w:hAnsi="Times New Roman" w:cs="Times New Roman"/>
          <w:bCs/>
          <w:iCs/>
          <w:sz w:val="28"/>
          <w:szCs w:val="28"/>
          <w:lang w:val="vi-VN"/>
        </w:rPr>
        <w:t xml:space="preserve">- Yêu cầu HS hoạt động nhóm </w:t>
      </w:r>
      <w:r w:rsidR="009B5057" w:rsidRPr="00025957">
        <w:rPr>
          <w:position w:val="-4"/>
        </w:rPr>
        <w:object w:dxaOrig="220" w:dyaOrig="279">
          <v:shape id="_x0000_i1306" type="#_x0000_t75" style="width:11.25pt;height:14.25pt" o:ole="">
            <v:imagedata r:id="rId562" o:title=""/>
          </v:shape>
          <o:OLEObject Type="Embed" ProgID="Equation.DSMT4" ShapeID="_x0000_i1306" DrawAspect="Content" ObjectID="_1685819053" r:id="rId563"/>
        </w:object>
      </w:r>
      <w:r w:rsidRPr="000028CE">
        <w:rPr>
          <w:rFonts w:ascii="Times New Roman" w:eastAsia="Times New Roman" w:hAnsi="Times New Roman" w:cs="Times New Roman"/>
          <w:bCs/>
          <w:iCs/>
          <w:sz w:val="28"/>
          <w:szCs w:val="28"/>
          <w:lang w:val="vi-VN"/>
        </w:rPr>
        <w:t xml:space="preserve"> ngoài giờ học giải quyết bài toán thực tiễn: </w:t>
      </w:r>
    </w:p>
    <w:p w:rsidR="00674EDF" w:rsidRPr="000028CE" w:rsidRDefault="004D1A14">
      <w:pPr>
        <w:spacing w:after="0" w:line="276" w:lineRule="auto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val="vi-VN"/>
        </w:rPr>
      </w:pPr>
      <w:r w:rsidRPr="000028CE">
        <w:rPr>
          <w:rFonts w:ascii="Times New Roman" w:eastAsia="Times New Roman" w:hAnsi="Times New Roman" w:cs="Times New Roman"/>
          <w:b/>
          <w:iCs/>
          <w:sz w:val="28"/>
          <w:szCs w:val="28"/>
          <w:lang w:val="vi-VN"/>
        </w:rPr>
        <w:t xml:space="preserve">BT1: </w:t>
      </w:r>
      <w:r w:rsidR="00674EDF" w:rsidRPr="000028CE">
        <w:rPr>
          <w:rFonts w:ascii="Times New Roman" w:eastAsia="Times New Roman" w:hAnsi="Times New Roman" w:cs="Times New Roman"/>
          <w:bCs/>
          <w:iCs/>
          <w:sz w:val="28"/>
          <w:szCs w:val="28"/>
          <w:lang w:val="vi-VN"/>
        </w:rPr>
        <w:t xml:space="preserve">Gạo là thức ăn chính của người dân Việt Nam. Theo Viện Dinh dưỡng Quốc gia, trong </w:t>
      </w:r>
      <w:r w:rsidR="009B5057" w:rsidRPr="009B5057">
        <w:rPr>
          <w:position w:val="-6"/>
        </w:rPr>
        <w:object w:dxaOrig="480" w:dyaOrig="300">
          <v:shape id="_x0000_i1307" type="#_x0000_t75" style="width:24pt;height:15pt" o:ole="">
            <v:imagedata r:id="rId564" o:title=""/>
          </v:shape>
          <o:OLEObject Type="Embed" ProgID="Equation.DSMT4" ShapeID="_x0000_i1307" DrawAspect="Content" ObjectID="_1685819054" r:id="rId565"/>
        </w:object>
      </w:r>
      <w:r w:rsidR="00674EDF" w:rsidRPr="000028CE">
        <w:rPr>
          <w:rFonts w:ascii="Times New Roman" w:eastAsia="Times New Roman" w:hAnsi="Times New Roman" w:cs="Times New Roman"/>
          <w:bCs/>
          <w:iCs/>
          <w:sz w:val="28"/>
          <w:szCs w:val="28"/>
          <w:lang w:val="vi-VN"/>
        </w:rPr>
        <w:t xml:space="preserve"> gam gạo tẻ có chứa khoảng </w:t>
      </w:r>
      <w:r w:rsidR="009B5057" w:rsidRPr="009B5057">
        <w:rPr>
          <w:position w:val="-6"/>
        </w:rPr>
        <w:object w:dxaOrig="360" w:dyaOrig="300">
          <v:shape id="_x0000_i1308" type="#_x0000_t75" style="width:18pt;height:15pt" o:ole="">
            <v:imagedata r:id="rId566" o:title=""/>
          </v:shape>
          <o:OLEObject Type="Embed" ProgID="Equation.DSMT4" ShapeID="_x0000_i1308" DrawAspect="Content" ObjectID="_1685819055" r:id="rId567"/>
        </w:object>
      </w:r>
      <w:r w:rsidR="00674EDF" w:rsidRPr="000028CE">
        <w:rPr>
          <w:rFonts w:ascii="Times New Roman" w:eastAsia="Times New Roman" w:hAnsi="Times New Roman" w:cs="Times New Roman"/>
          <w:bCs/>
          <w:iCs/>
          <w:sz w:val="28"/>
          <w:szCs w:val="28"/>
          <w:lang w:val="vi-VN"/>
        </w:rPr>
        <w:t xml:space="preserve"> gam chất bột đường; </w:t>
      </w:r>
      <w:r w:rsidR="009B5057" w:rsidRPr="009B5057">
        <w:rPr>
          <w:position w:val="-8"/>
        </w:rPr>
        <w:object w:dxaOrig="460" w:dyaOrig="320">
          <v:shape id="_x0000_i1309" type="#_x0000_t75" style="width:23.25pt;height:15.75pt" o:ole="">
            <v:imagedata r:id="rId568" o:title=""/>
          </v:shape>
          <o:OLEObject Type="Embed" ProgID="Equation.DSMT4" ShapeID="_x0000_i1309" DrawAspect="Content" ObjectID="_1685819056" r:id="rId569"/>
        </w:object>
      </w:r>
      <w:r w:rsidR="00674EDF" w:rsidRPr="000028CE">
        <w:rPr>
          <w:rFonts w:ascii="Times New Roman" w:eastAsia="Times New Roman" w:hAnsi="Times New Roman" w:cs="Times New Roman"/>
          <w:bCs/>
          <w:iCs/>
          <w:sz w:val="28"/>
          <w:szCs w:val="28"/>
          <w:lang w:val="vi-VN"/>
        </w:rPr>
        <w:t xml:space="preserve"> gam chất đạm và </w:t>
      </w:r>
      <w:r w:rsidR="009B5057" w:rsidRPr="009B5057">
        <w:rPr>
          <w:position w:val="-8"/>
        </w:rPr>
        <w:object w:dxaOrig="600" w:dyaOrig="320">
          <v:shape id="_x0000_i1310" type="#_x0000_t75" style="width:30pt;height:15.75pt" o:ole="">
            <v:imagedata r:id="rId570" o:title=""/>
          </v:shape>
          <o:OLEObject Type="Embed" ProgID="Equation.DSMT4" ShapeID="_x0000_i1310" DrawAspect="Content" ObjectID="_1685819057" r:id="rId571"/>
        </w:object>
      </w:r>
      <w:r w:rsidR="00674EDF" w:rsidRPr="000028CE">
        <w:rPr>
          <w:rFonts w:ascii="Times New Roman" w:eastAsia="Times New Roman" w:hAnsi="Times New Roman" w:cs="Times New Roman"/>
          <w:bCs/>
          <w:iCs/>
          <w:sz w:val="28"/>
          <w:szCs w:val="28"/>
          <w:lang w:val="vi-VN"/>
        </w:rPr>
        <w:t xml:space="preserve"> gam chất béo và nh</w:t>
      </w:r>
      <w:r w:rsidR="009807FE" w:rsidRPr="000028CE">
        <w:rPr>
          <w:rFonts w:ascii="Times New Roman" w:eastAsia="Times New Roman" w:hAnsi="Times New Roman" w:cs="Times New Roman"/>
          <w:bCs/>
          <w:iCs/>
          <w:sz w:val="28"/>
          <w:szCs w:val="28"/>
          <w:lang w:val="vi-VN"/>
        </w:rPr>
        <w:t>iề</w:t>
      </w:r>
      <w:r w:rsidR="00674EDF" w:rsidRPr="000028CE">
        <w:rPr>
          <w:rFonts w:ascii="Times New Roman" w:eastAsia="Times New Roman" w:hAnsi="Times New Roman" w:cs="Times New Roman"/>
          <w:bCs/>
          <w:iCs/>
          <w:sz w:val="28"/>
          <w:szCs w:val="28"/>
          <w:lang w:val="vi-VN"/>
        </w:rPr>
        <w:t>u vi chất khác.</w:t>
      </w:r>
    </w:p>
    <w:p w:rsidR="009807FE" w:rsidRPr="000028CE" w:rsidRDefault="009807FE" w:rsidP="009807FE">
      <w:pPr>
        <w:pStyle w:val="ListParagraph"/>
        <w:numPr>
          <w:ilvl w:val="0"/>
          <w:numId w:val="4"/>
        </w:numPr>
        <w:spacing w:after="0" w:line="276" w:lineRule="auto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val="vi-VN"/>
        </w:rPr>
      </w:pPr>
      <w:r w:rsidRPr="000028CE">
        <w:rPr>
          <w:rFonts w:ascii="Times New Roman" w:eastAsia="Times New Roman" w:hAnsi="Times New Roman" w:cs="Times New Roman"/>
          <w:bCs/>
          <w:iCs/>
          <w:sz w:val="28"/>
          <w:szCs w:val="28"/>
          <w:lang w:val="vi-VN"/>
        </w:rPr>
        <w:t xml:space="preserve">Tính tỉ lệ phần trăm khối lượng của chất béo có trong </w:t>
      </w:r>
      <w:r w:rsidR="009B5057" w:rsidRPr="009B5057">
        <w:rPr>
          <w:position w:val="-6"/>
        </w:rPr>
        <w:object w:dxaOrig="480" w:dyaOrig="300">
          <v:shape id="_x0000_i1311" type="#_x0000_t75" style="width:24pt;height:15pt" o:ole="">
            <v:imagedata r:id="rId572" o:title=""/>
          </v:shape>
          <o:OLEObject Type="Embed" ProgID="Equation.DSMT4" ShapeID="_x0000_i1311" DrawAspect="Content" ObjectID="_1685819058" r:id="rId573"/>
        </w:object>
      </w:r>
      <w:r w:rsidRPr="000028CE">
        <w:rPr>
          <w:rFonts w:ascii="Times New Roman" w:eastAsia="Times New Roman" w:hAnsi="Times New Roman" w:cs="Times New Roman"/>
          <w:bCs/>
          <w:iCs/>
          <w:sz w:val="28"/>
          <w:szCs w:val="28"/>
          <w:lang w:val="vi-VN"/>
        </w:rPr>
        <w:t xml:space="preserve"> gam gạo tẻ.</w:t>
      </w:r>
    </w:p>
    <w:p w:rsidR="009807FE" w:rsidRPr="000028CE" w:rsidRDefault="009807FE" w:rsidP="009807FE">
      <w:pPr>
        <w:pStyle w:val="ListParagraph"/>
        <w:numPr>
          <w:ilvl w:val="0"/>
          <w:numId w:val="4"/>
        </w:numPr>
        <w:spacing w:after="0" w:line="276" w:lineRule="auto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val="vi-VN"/>
        </w:rPr>
      </w:pPr>
      <w:r w:rsidRPr="000028CE">
        <w:rPr>
          <w:rFonts w:ascii="Times New Roman" w:eastAsia="Times New Roman" w:hAnsi="Times New Roman" w:cs="Times New Roman"/>
          <w:bCs/>
          <w:iCs/>
          <w:sz w:val="28"/>
          <w:szCs w:val="28"/>
          <w:lang w:val="vi-VN"/>
        </w:rPr>
        <w:t xml:space="preserve">Trong </w:t>
      </w:r>
      <w:r w:rsidR="009B5057" w:rsidRPr="009B5057">
        <w:rPr>
          <w:position w:val="-8"/>
        </w:rPr>
        <w:object w:dxaOrig="400" w:dyaOrig="320">
          <v:shape id="_x0000_i1312" type="#_x0000_t75" style="width:20.25pt;height:15.75pt" o:ole="">
            <v:imagedata r:id="rId574" o:title=""/>
          </v:shape>
          <o:OLEObject Type="Embed" ProgID="Equation.DSMT4" ShapeID="_x0000_i1312" DrawAspect="Content" ObjectID="_1685819059" r:id="rId575"/>
        </w:object>
      </w:r>
      <w:r w:rsidR="00542C94" w:rsidRPr="000028CE">
        <w:rPr>
          <w:rFonts w:ascii="Times New Roman" w:eastAsia="Times New Roman" w:hAnsi="Times New Roman" w:cs="Times New Roman"/>
          <w:bCs/>
          <w:iCs/>
          <w:sz w:val="28"/>
          <w:szCs w:val="28"/>
          <w:lang w:val="vi-VN"/>
        </w:rPr>
        <w:t xml:space="preserve"> </w:t>
      </w:r>
      <w:r w:rsidRPr="000028CE">
        <w:rPr>
          <w:rFonts w:ascii="Times New Roman" w:eastAsia="Times New Roman" w:hAnsi="Times New Roman" w:cs="Times New Roman"/>
          <w:bCs/>
          <w:iCs/>
          <w:sz w:val="28"/>
          <w:szCs w:val="28"/>
          <w:lang w:val="vi-VN"/>
        </w:rPr>
        <w:t>kg gạo tẻ có chứa bao nhiêu gam chất béo?</w:t>
      </w:r>
    </w:p>
    <w:p w:rsidR="00B3299B" w:rsidRPr="009C526D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9C526D">
        <w:rPr>
          <w:rFonts w:ascii="Times New Roman" w:eastAsia="Times New Roman" w:hAnsi="Times New Roman" w:cs="Times New Roman"/>
          <w:sz w:val="28"/>
          <w:szCs w:val="28"/>
          <w:lang w:val="vi-VN"/>
        </w:rPr>
        <w:t>- Hướng dẫn, hỗ trợ: GV giải đáp thắc mắc của HS để hiểu rõ nhiệm vụ.</w:t>
      </w:r>
    </w:p>
    <w:p w:rsidR="00B3299B" w:rsidRPr="000028CE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val="vi-VN"/>
        </w:rPr>
      </w:pPr>
      <w:r w:rsidRPr="000028CE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val="vi-VN"/>
        </w:rPr>
        <w:t>GV giao nhiệm vụ 2: Yêu cầu HS thực hiện nhiệm vụ tự học theo cá nhân.</w:t>
      </w:r>
    </w:p>
    <w:p w:rsidR="00B3299B" w:rsidRPr="009C526D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9C526D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vi-VN"/>
        </w:rPr>
        <w:t>- Xem lại các bài tập đã làm trong tiết học.</w:t>
      </w:r>
    </w:p>
    <w:p w:rsidR="00B3299B" w:rsidRPr="000028CE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</w:pPr>
      <w:r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- Ghi nhớ các công thức tính </w:t>
      </w:r>
      <w:r w:rsidR="001B13BB"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tỉ số, tỉ số phần trăm</w:t>
      </w:r>
      <w:r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.</w:t>
      </w:r>
    </w:p>
    <w:p w:rsidR="001B13BB" w:rsidRPr="000028CE" w:rsidRDefault="0004609D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</w:pPr>
      <w:r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- Làm </w:t>
      </w:r>
      <w:r w:rsidRPr="000028CE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vi-VN"/>
        </w:rPr>
        <w:t>bài tập sau</w:t>
      </w:r>
      <w:r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:</w:t>
      </w:r>
      <w:r w:rsidR="00373AB0"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 </w:t>
      </w:r>
      <w:r w:rsidR="000777EE"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Mai</w:t>
      </w:r>
      <w:r w:rsidR="001B13BB"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 ra siêu thị mua </w:t>
      </w:r>
      <w:r w:rsidR="009B5057" w:rsidRPr="009B5057">
        <w:rPr>
          <w:position w:val="-8"/>
        </w:rPr>
        <w:object w:dxaOrig="420" w:dyaOrig="320">
          <v:shape id="_x0000_i1313" type="#_x0000_t75" style="width:21pt;height:15.75pt" o:ole="">
            <v:imagedata r:id="rId576" o:title=""/>
          </v:shape>
          <o:OLEObject Type="Embed" ProgID="Equation.DSMT4" ShapeID="_x0000_i1313" DrawAspect="Content" ObjectID="_1685819060" r:id="rId577"/>
        </w:object>
      </w:r>
      <w:r w:rsidR="001B13BB"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kg khoai tây; </w:t>
      </w:r>
      <w:r w:rsidR="009B5057" w:rsidRPr="00025957">
        <w:rPr>
          <w:position w:val="-4"/>
        </w:rPr>
        <w:object w:dxaOrig="220" w:dyaOrig="279">
          <v:shape id="_x0000_i1314" type="#_x0000_t75" style="width:11.25pt;height:14.25pt" o:ole="">
            <v:imagedata r:id="rId578" o:title=""/>
          </v:shape>
          <o:OLEObject Type="Embed" ProgID="Equation.DSMT4" ShapeID="_x0000_i1314" DrawAspect="Content" ObjectID="_1685819061" r:id="rId579"/>
        </w:object>
      </w:r>
      <w:r w:rsidR="001B13BB"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 kg củ cải. Giá </w:t>
      </w:r>
      <w:r w:rsidR="009B5057" w:rsidRPr="00025957">
        <w:rPr>
          <w:position w:val="-4"/>
        </w:rPr>
        <w:object w:dxaOrig="160" w:dyaOrig="279">
          <v:shape id="_x0000_i1315" type="#_x0000_t75" style="width:8.25pt;height:14.25pt" o:ole="">
            <v:imagedata r:id="rId580" o:title=""/>
          </v:shape>
          <o:OLEObject Type="Embed" ProgID="Equation.DSMT4" ShapeID="_x0000_i1315" DrawAspect="Content" ObjectID="_1685819062" r:id="rId581"/>
        </w:object>
      </w:r>
      <w:r w:rsidR="001B13BB"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 kg khoai tây là </w:t>
      </w:r>
      <w:r w:rsidR="009B5057" w:rsidRPr="009B5057">
        <w:rPr>
          <w:position w:val="-6"/>
        </w:rPr>
        <w:object w:dxaOrig="320" w:dyaOrig="300">
          <v:shape id="_x0000_i1316" type="#_x0000_t75" style="width:15.75pt;height:15pt" o:ole="">
            <v:imagedata r:id="rId582" o:title=""/>
          </v:shape>
          <o:OLEObject Type="Embed" ProgID="Equation.DSMT4" ShapeID="_x0000_i1316" DrawAspect="Content" ObjectID="_1685819063" r:id="rId583"/>
        </w:object>
      </w:r>
      <w:r w:rsidR="001B13BB"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 nghìn </w:t>
      </w:r>
      <w:r w:rsidR="00373AB0"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đ</w:t>
      </w:r>
      <w:r w:rsidR="001B13BB"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ồng; </w:t>
      </w:r>
      <w:r w:rsidR="009B5057" w:rsidRPr="00025957">
        <w:rPr>
          <w:position w:val="-4"/>
        </w:rPr>
        <w:object w:dxaOrig="160" w:dyaOrig="279">
          <v:shape id="_x0000_i1317" type="#_x0000_t75" style="width:8.25pt;height:14.25pt" o:ole="">
            <v:imagedata r:id="rId584" o:title=""/>
          </v:shape>
          <o:OLEObject Type="Embed" ProgID="Equation.DSMT4" ShapeID="_x0000_i1317" DrawAspect="Content" ObjectID="_1685819064" r:id="rId585"/>
        </w:object>
      </w:r>
      <w:r w:rsidR="001B13BB"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 kg củ cải là </w:t>
      </w:r>
      <w:r w:rsidR="009B5057" w:rsidRPr="009B5057">
        <w:rPr>
          <w:position w:val="-8"/>
        </w:rPr>
        <w:object w:dxaOrig="560" w:dyaOrig="320">
          <v:shape id="_x0000_i1318" type="#_x0000_t75" style="width:27.75pt;height:15.75pt" o:ole="">
            <v:imagedata r:id="rId586" o:title=""/>
          </v:shape>
          <o:OLEObject Type="Embed" ProgID="Equation.DSMT4" ShapeID="_x0000_i1318" DrawAspect="Content" ObjectID="_1685819065" r:id="rId587"/>
        </w:object>
      </w:r>
      <w:r w:rsidR="001B13BB"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ng</w:t>
      </w:r>
      <w:r w:rsidR="00373AB0"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h</w:t>
      </w:r>
      <w:r w:rsidR="001B13BB"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ìn </w:t>
      </w:r>
      <w:r w:rsidR="00373AB0"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đ</w:t>
      </w:r>
      <w:r w:rsidR="001B13BB"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ồng.</w:t>
      </w:r>
    </w:p>
    <w:p w:rsidR="00B3299B" w:rsidRPr="000028CE" w:rsidRDefault="001B13BB" w:rsidP="001B13BB">
      <w:pPr>
        <w:spacing w:after="0" w:line="276" w:lineRule="auto"/>
        <w:ind w:firstLine="720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val="vi-VN"/>
        </w:rPr>
      </w:pPr>
      <w:r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a) Tính tổng số tiền mua hàng</w:t>
      </w:r>
      <w:r w:rsidR="0004609D" w:rsidRPr="000028CE">
        <w:rPr>
          <w:rFonts w:ascii="Times New Roman" w:eastAsia="Times New Roman" w:hAnsi="Times New Roman" w:cs="Times New Roman"/>
          <w:bCs/>
          <w:iCs/>
          <w:sz w:val="28"/>
          <w:szCs w:val="28"/>
          <w:lang w:val="vi-VN"/>
        </w:rPr>
        <w:t>.</w:t>
      </w:r>
    </w:p>
    <w:p w:rsidR="00373AB0" w:rsidRPr="000028CE" w:rsidRDefault="00373AB0" w:rsidP="001B13BB">
      <w:pPr>
        <w:spacing w:after="0" w:line="276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0028CE">
        <w:rPr>
          <w:rFonts w:ascii="Times New Roman" w:eastAsia="Times New Roman" w:hAnsi="Times New Roman" w:cs="Times New Roman"/>
          <w:bCs/>
          <w:iCs/>
          <w:sz w:val="28"/>
          <w:szCs w:val="28"/>
          <w:lang w:val="vi-VN"/>
        </w:rPr>
        <w:t xml:space="preserve">b) Khi thanh toán, </w:t>
      </w:r>
      <w:r w:rsidR="000777EE" w:rsidRPr="000028CE">
        <w:rPr>
          <w:rFonts w:ascii="Times New Roman" w:eastAsia="Times New Roman" w:hAnsi="Times New Roman" w:cs="Times New Roman"/>
          <w:bCs/>
          <w:iCs/>
          <w:sz w:val="28"/>
          <w:szCs w:val="28"/>
          <w:lang w:val="vi-VN"/>
        </w:rPr>
        <w:t>Mai</w:t>
      </w:r>
      <w:r w:rsidRPr="000028CE">
        <w:rPr>
          <w:rFonts w:ascii="Times New Roman" w:eastAsia="Times New Roman" w:hAnsi="Times New Roman" w:cs="Times New Roman"/>
          <w:bCs/>
          <w:iCs/>
          <w:sz w:val="28"/>
          <w:szCs w:val="28"/>
          <w:lang w:val="vi-VN"/>
        </w:rPr>
        <w:t xml:space="preserve"> phải trả thêm tiền thuế giá trị gia tăng VAT, được tính bằng </w:t>
      </w:r>
      <w:r w:rsidR="009B5057" w:rsidRPr="009B5057">
        <w:rPr>
          <w:position w:val="-6"/>
        </w:rPr>
        <w:object w:dxaOrig="560" w:dyaOrig="300">
          <v:shape id="_x0000_i1319" type="#_x0000_t75" style="width:27.75pt;height:15pt" o:ole="">
            <v:imagedata r:id="rId588" o:title=""/>
          </v:shape>
          <o:OLEObject Type="Embed" ProgID="Equation.DSMT4" ShapeID="_x0000_i1319" DrawAspect="Content" ObjectID="_1685819066" r:id="rId589"/>
        </w:object>
      </w:r>
      <w:r w:rsidRPr="000028CE">
        <w:rPr>
          <w:rFonts w:ascii="Times New Roman" w:eastAsia="Times New Roman" w:hAnsi="Times New Roman" w:cs="Times New Roman"/>
          <w:bCs/>
          <w:iCs/>
          <w:sz w:val="28"/>
          <w:szCs w:val="28"/>
          <w:lang w:val="vi-VN"/>
        </w:rPr>
        <w:t xml:space="preserve"> tổng số tiền hàng. Tính số ti</w:t>
      </w:r>
      <w:r w:rsidR="00544A09" w:rsidRPr="000028CE">
        <w:rPr>
          <w:rFonts w:ascii="Times New Roman" w:eastAsia="Times New Roman" w:hAnsi="Times New Roman" w:cs="Times New Roman"/>
          <w:bCs/>
          <w:iCs/>
          <w:sz w:val="28"/>
          <w:szCs w:val="28"/>
          <w:lang w:val="vi-VN"/>
        </w:rPr>
        <w:t>ề</w:t>
      </w:r>
      <w:r w:rsidRPr="000028CE">
        <w:rPr>
          <w:rFonts w:ascii="Times New Roman" w:eastAsia="Times New Roman" w:hAnsi="Times New Roman" w:cs="Times New Roman"/>
          <w:bCs/>
          <w:iCs/>
          <w:sz w:val="28"/>
          <w:szCs w:val="28"/>
          <w:lang w:val="vi-VN"/>
        </w:rPr>
        <w:t xml:space="preserve">n mà </w:t>
      </w:r>
      <w:r w:rsidR="000777EE" w:rsidRPr="000028CE">
        <w:rPr>
          <w:rFonts w:ascii="Times New Roman" w:eastAsia="Times New Roman" w:hAnsi="Times New Roman" w:cs="Times New Roman"/>
          <w:bCs/>
          <w:iCs/>
          <w:sz w:val="28"/>
          <w:szCs w:val="28"/>
          <w:lang w:val="vi-VN"/>
        </w:rPr>
        <w:t>Mai</w:t>
      </w:r>
      <w:r w:rsidRPr="000028CE">
        <w:rPr>
          <w:rFonts w:ascii="Times New Roman" w:eastAsia="Times New Roman" w:hAnsi="Times New Roman" w:cs="Times New Roman"/>
          <w:bCs/>
          <w:iCs/>
          <w:sz w:val="28"/>
          <w:szCs w:val="28"/>
          <w:lang w:val="vi-VN"/>
        </w:rPr>
        <w:t xml:space="preserve"> phải thanh toán.</w:t>
      </w:r>
    </w:p>
    <w:p w:rsidR="00B3299B" w:rsidRPr="000028CE" w:rsidRDefault="0004609D">
      <w:pPr>
        <w:spacing w:after="0" w:line="276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</w:pPr>
      <w:r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- Chuẩn bị bài mới: đọc trước nội dung bài </w:t>
      </w:r>
      <w:r w:rsidR="00544A09" w:rsidRPr="000028CE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“Hai bài toán về phân số”.</w:t>
      </w:r>
    </w:p>
    <w:sectPr w:rsidR="00B3299B" w:rsidRPr="000028CE" w:rsidSect="00F85FC5">
      <w:pgSz w:w="11906" w:h="16838" w:code="9"/>
      <w:pgMar w:top="851" w:right="851" w:bottom="851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EB6878"/>
    <w:multiLevelType w:val="hybridMultilevel"/>
    <w:tmpl w:val="0A84B71A"/>
    <w:lvl w:ilvl="0" w:tplc="443617D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7A213D2"/>
    <w:multiLevelType w:val="hybridMultilevel"/>
    <w:tmpl w:val="42EA5CF2"/>
    <w:lvl w:ilvl="0" w:tplc="EA0442F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2FF0104"/>
    <w:multiLevelType w:val="hybridMultilevel"/>
    <w:tmpl w:val="18D88E50"/>
    <w:lvl w:ilvl="0" w:tplc="2F54EFAC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CD2386C"/>
    <w:multiLevelType w:val="hybridMultilevel"/>
    <w:tmpl w:val="57EA2490"/>
    <w:lvl w:ilvl="0" w:tplc="5C50E16A">
      <w:start w:val="1"/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3BF3BC9"/>
    <w:multiLevelType w:val="hybridMultilevel"/>
    <w:tmpl w:val="0100D472"/>
    <w:lvl w:ilvl="0" w:tplc="FD80A33E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0627654"/>
    <w:multiLevelType w:val="hybridMultilevel"/>
    <w:tmpl w:val="97F2BC10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5"/>
  </w:num>
  <w:num w:numId="3">
    <w:abstractNumId w:val="0"/>
  </w:num>
  <w:num w:numId="4">
    <w:abstractNumId w:val="1"/>
  </w:num>
  <w:num w:numId="5">
    <w:abstractNumId w:val="4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3299B"/>
    <w:rsid w:val="00000A4F"/>
    <w:rsid w:val="000028CE"/>
    <w:rsid w:val="0002489D"/>
    <w:rsid w:val="00025CE8"/>
    <w:rsid w:val="0003296B"/>
    <w:rsid w:val="0004609D"/>
    <w:rsid w:val="00060C38"/>
    <w:rsid w:val="00070E1F"/>
    <w:rsid w:val="000777EE"/>
    <w:rsid w:val="000A6103"/>
    <w:rsid w:val="000A632B"/>
    <w:rsid w:val="000B2978"/>
    <w:rsid w:val="000C2561"/>
    <w:rsid w:val="000C25EB"/>
    <w:rsid w:val="000C786B"/>
    <w:rsid w:val="000D52BE"/>
    <w:rsid w:val="000E2112"/>
    <w:rsid w:val="000E2241"/>
    <w:rsid w:val="000E499A"/>
    <w:rsid w:val="000F120D"/>
    <w:rsid w:val="000F74DB"/>
    <w:rsid w:val="001063E7"/>
    <w:rsid w:val="001147BE"/>
    <w:rsid w:val="0013156A"/>
    <w:rsid w:val="00147113"/>
    <w:rsid w:val="001514DE"/>
    <w:rsid w:val="00153584"/>
    <w:rsid w:val="00155100"/>
    <w:rsid w:val="00173E6B"/>
    <w:rsid w:val="001A3C72"/>
    <w:rsid w:val="001B13BB"/>
    <w:rsid w:val="001D1924"/>
    <w:rsid w:val="001D6B3D"/>
    <w:rsid w:val="001F3974"/>
    <w:rsid w:val="0020474A"/>
    <w:rsid w:val="002058D3"/>
    <w:rsid w:val="00227B91"/>
    <w:rsid w:val="0023370F"/>
    <w:rsid w:val="002339F1"/>
    <w:rsid w:val="002429B9"/>
    <w:rsid w:val="002811D6"/>
    <w:rsid w:val="002A337B"/>
    <w:rsid w:val="002B2547"/>
    <w:rsid w:val="002F30F4"/>
    <w:rsid w:val="003117DF"/>
    <w:rsid w:val="00342B99"/>
    <w:rsid w:val="00345120"/>
    <w:rsid w:val="00347823"/>
    <w:rsid w:val="00361DD4"/>
    <w:rsid w:val="003634A8"/>
    <w:rsid w:val="00363EE8"/>
    <w:rsid w:val="00371966"/>
    <w:rsid w:val="00373AB0"/>
    <w:rsid w:val="003922CC"/>
    <w:rsid w:val="00392520"/>
    <w:rsid w:val="00396C5F"/>
    <w:rsid w:val="003A101C"/>
    <w:rsid w:val="003A616A"/>
    <w:rsid w:val="003B1604"/>
    <w:rsid w:val="003B4E7C"/>
    <w:rsid w:val="003D3B61"/>
    <w:rsid w:val="003D3F1F"/>
    <w:rsid w:val="003D6E7E"/>
    <w:rsid w:val="003E6A98"/>
    <w:rsid w:val="003E75E4"/>
    <w:rsid w:val="0041323E"/>
    <w:rsid w:val="004253EC"/>
    <w:rsid w:val="00427068"/>
    <w:rsid w:val="00435FB1"/>
    <w:rsid w:val="00435FCA"/>
    <w:rsid w:val="00437111"/>
    <w:rsid w:val="004478BF"/>
    <w:rsid w:val="00460E24"/>
    <w:rsid w:val="0046630C"/>
    <w:rsid w:val="004805BF"/>
    <w:rsid w:val="0048191E"/>
    <w:rsid w:val="00485AAC"/>
    <w:rsid w:val="00491D37"/>
    <w:rsid w:val="00496B42"/>
    <w:rsid w:val="004A58B6"/>
    <w:rsid w:val="004C0F96"/>
    <w:rsid w:val="004C1595"/>
    <w:rsid w:val="004C3314"/>
    <w:rsid w:val="004C40B9"/>
    <w:rsid w:val="004C4628"/>
    <w:rsid w:val="004D1A14"/>
    <w:rsid w:val="004D723E"/>
    <w:rsid w:val="004F1FD9"/>
    <w:rsid w:val="004F2CEA"/>
    <w:rsid w:val="005115B4"/>
    <w:rsid w:val="005305C5"/>
    <w:rsid w:val="00542C94"/>
    <w:rsid w:val="00544A09"/>
    <w:rsid w:val="0055445A"/>
    <w:rsid w:val="005720A2"/>
    <w:rsid w:val="005A633D"/>
    <w:rsid w:val="005A6681"/>
    <w:rsid w:val="005A71D4"/>
    <w:rsid w:val="005C51FC"/>
    <w:rsid w:val="005D1FEC"/>
    <w:rsid w:val="005F1429"/>
    <w:rsid w:val="005F6E4E"/>
    <w:rsid w:val="00603E34"/>
    <w:rsid w:val="00605173"/>
    <w:rsid w:val="006158D6"/>
    <w:rsid w:val="0061784F"/>
    <w:rsid w:val="00631AC2"/>
    <w:rsid w:val="006352D7"/>
    <w:rsid w:val="00643F84"/>
    <w:rsid w:val="00654559"/>
    <w:rsid w:val="00655177"/>
    <w:rsid w:val="006651B9"/>
    <w:rsid w:val="00666DAA"/>
    <w:rsid w:val="00674EDF"/>
    <w:rsid w:val="006804A8"/>
    <w:rsid w:val="006868E6"/>
    <w:rsid w:val="00687B85"/>
    <w:rsid w:val="00687BDA"/>
    <w:rsid w:val="00690D0C"/>
    <w:rsid w:val="006A2472"/>
    <w:rsid w:val="006A787C"/>
    <w:rsid w:val="006B2954"/>
    <w:rsid w:val="006C248D"/>
    <w:rsid w:val="006C5F08"/>
    <w:rsid w:val="006E55E2"/>
    <w:rsid w:val="00702247"/>
    <w:rsid w:val="0070341A"/>
    <w:rsid w:val="00715CD3"/>
    <w:rsid w:val="00726DF8"/>
    <w:rsid w:val="00744DF4"/>
    <w:rsid w:val="00752C4D"/>
    <w:rsid w:val="00752E21"/>
    <w:rsid w:val="00766697"/>
    <w:rsid w:val="007741FD"/>
    <w:rsid w:val="007778AE"/>
    <w:rsid w:val="007954CB"/>
    <w:rsid w:val="007A1696"/>
    <w:rsid w:val="007A26E7"/>
    <w:rsid w:val="007A3199"/>
    <w:rsid w:val="007A628E"/>
    <w:rsid w:val="007B144A"/>
    <w:rsid w:val="007C23D6"/>
    <w:rsid w:val="007D2847"/>
    <w:rsid w:val="007D3418"/>
    <w:rsid w:val="007D4F56"/>
    <w:rsid w:val="007E182C"/>
    <w:rsid w:val="007E4BA2"/>
    <w:rsid w:val="00805504"/>
    <w:rsid w:val="0080606B"/>
    <w:rsid w:val="00812410"/>
    <w:rsid w:val="00833BD8"/>
    <w:rsid w:val="008412CE"/>
    <w:rsid w:val="00852C18"/>
    <w:rsid w:val="008836F4"/>
    <w:rsid w:val="00892910"/>
    <w:rsid w:val="008A1ED1"/>
    <w:rsid w:val="008A246D"/>
    <w:rsid w:val="008A2A01"/>
    <w:rsid w:val="008A2E65"/>
    <w:rsid w:val="008B62D3"/>
    <w:rsid w:val="008C159F"/>
    <w:rsid w:val="008F7AC4"/>
    <w:rsid w:val="00901CEC"/>
    <w:rsid w:val="009125D7"/>
    <w:rsid w:val="009270C3"/>
    <w:rsid w:val="00931DE3"/>
    <w:rsid w:val="009323F8"/>
    <w:rsid w:val="00944D09"/>
    <w:rsid w:val="00952C17"/>
    <w:rsid w:val="00953415"/>
    <w:rsid w:val="00955C6F"/>
    <w:rsid w:val="00960D5B"/>
    <w:rsid w:val="00964282"/>
    <w:rsid w:val="00964EEC"/>
    <w:rsid w:val="009742F3"/>
    <w:rsid w:val="009807FE"/>
    <w:rsid w:val="009A5E37"/>
    <w:rsid w:val="009B5057"/>
    <w:rsid w:val="009C526D"/>
    <w:rsid w:val="009D686F"/>
    <w:rsid w:val="009F2948"/>
    <w:rsid w:val="00A12C19"/>
    <w:rsid w:val="00A21025"/>
    <w:rsid w:val="00A23638"/>
    <w:rsid w:val="00A27BB7"/>
    <w:rsid w:val="00A320E1"/>
    <w:rsid w:val="00A46E5C"/>
    <w:rsid w:val="00A47C97"/>
    <w:rsid w:val="00A624D9"/>
    <w:rsid w:val="00A81797"/>
    <w:rsid w:val="00A954E8"/>
    <w:rsid w:val="00A9594F"/>
    <w:rsid w:val="00AA3635"/>
    <w:rsid w:val="00AB5464"/>
    <w:rsid w:val="00AE57AA"/>
    <w:rsid w:val="00AF74D0"/>
    <w:rsid w:val="00B023FC"/>
    <w:rsid w:val="00B03F33"/>
    <w:rsid w:val="00B1321F"/>
    <w:rsid w:val="00B25E59"/>
    <w:rsid w:val="00B314EF"/>
    <w:rsid w:val="00B3249D"/>
    <w:rsid w:val="00B3299B"/>
    <w:rsid w:val="00B44B01"/>
    <w:rsid w:val="00B45610"/>
    <w:rsid w:val="00B4772A"/>
    <w:rsid w:val="00B659BD"/>
    <w:rsid w:val="00B67D93"/>
    <w:rsid w:val="00B7373B"/>
    <w:rsid w:val="00B737CA"/>
    <w:rsid w:val="00B87896"/>
    <w:rsid w:val="00BB2E3D"/>
    <w:rsid w:val="00BC0EA0"/>
    <w:rsid w:val="00BD2C96"/>
    <w:rsid w:val="00BE6858"/>
    <w:rsid w:val="00BF7A77"/>
    <w:rsid w:val="00C02DD8"/>
    <w:rsid w:val="00C05381"/>
    <w:rsid w:val="00C12598"/>
    <w:rsid w:val="00C25A51"/>
    <w:rsid w:val="00C355C1"/>
    <w:rsid w:val="00C3705C"/>
    <w:rsid w:val="00C4315A"/>
    <w:rsid w:val="00C520F4"/>
    <w:rsid w:val="00C63B5E"/>
    <w:rsid w:val="00C65F53"/>
    <w:rsid w:val="00C7713B"/>
    <w:rsid w:val="00C77FB8"/>
    <w:rsid w:val="00C84687"/>
    <w:rsid w:val="00C8583D"/>
    <w:rsid w:val="00C93D55"/>
    <w:rsid w:val="00CA0994"/>
    <w:rsid w:val="00CA473C"/>
    <w:rsid w:val="00CC5DC1"/>
    <w:rsid w:val="00CC6A6C"/>
    <w:rsid w:val="00CD1027"/>
    <w:rsid w:val="00CD115A"/>
    <w:rsid w:val="00CD3BA9"/>
    <w:rsid w:val="00CF038A"/>
    <w:rsid w:val="00D06290"/>
    <w:rsid w:val="00D06A13"/>
    <w:rsid w:val="00D07E0E"/>
    <w:rsid w:val="00D100C3"/>
    <w:rsid w:val="00D22323"/>
    <w:rsid w:val="00D271B1"/>
    <w:rsid w:val="00D34B1E"/>
    <w:rsid w:val="00D34B6C"/>
    <w:rsid w:val="00D350B9"/>
    <w:rsid w:val="00D4024B"/>
    <w:rsid w:val="00D60500"/>
    <w:rsid w:val="00D624D9"/>
    <w:rsid w:val="00D70008"/>
    <w:rsid w:val="00D70E3A"/>
    <w:rsid w:val="00D750A5"/>
    <w:rsid w:val="00D76F24"/>
    <w:rsid w:val="00D91F0D"/>
    <w:rsid w:val="00D925A1"/>
    <w:rsid w:val="00D9646A"/>
    <w:rsid w:val="00D9777C"/>
    <w:rsid w:val="00DA30B3"/>
    <w:rsid w:val="00DA4240"/>
    <w:rsid w:val="00DC4FA9"/>
    <w:rsid w:val="00DC5CD9"/>
    <w:rsid w:val="00DD2139"/>
    <w:rsid w:val="00DD6631"/>
    <w:rsid w:val="00DE1DE3"/>
    <w:rsid w:val="00DE21BD"/>
    <w:rsid w:val="00DE3EA7"/>
    <w:rsid w:val="00DE614F"/>
    <w:rsid w:val="00DF62FD"/>
    <w:rsid w:val="00E00583"/>
    <w:rsid w:val="00E05942"/>
    <w:rsid w:val="00E10C2F"/>
    <w:rsid w:val="00E21025"/>
    <w:rsid w:val="00E22606"/>
    <w:rsid w:val="00E26B78"/>
    <w:rsid w:val="00E27415"/>
    <w:rsid w:val="00E32D97"/>
    <w:rsid w:val="00E32F7C"/>
    <w:rsid w:val="00E3462F"/>
    <w:rsid w:val="00E479C4"/>
    <w:rsid w:val="00E51631"/>
    <w:rsid w:val="00E71E49"/>
    <w:rsid w:val="00E818C8"/>
    <w:rsid w:val="00E87868"/>
    <w:rsid w:val="00E94BDA"/>
    <w:rsid w:val="00EA2258"/>
    <w:rsid w:val="00EA3C35"/>
    <w:rsid w:val="00EB0D6C"/>
    <w:rsid w:val="00EB60F4"/>
    <w:rsid w:val="00EC3524"/>
    <w:rsid w:val="00EC6D95"/>
    <w:rsid w:val="00ED2960"/>
    <w:rsid w:val="00ED5077"/>
    <w:rsid w:val="00ED7D7E"/>
    <w:rsid w:val="00EE0744"/>
    <w:rsid w:val="00EE44EA"/>
    <w:rsid w:val="00F136A6"/>
    <w:rsid w:val="00F21C13"/>
    <w:rsid w:val="00F4217B"/>
    <w:rsid w:val="00F56618"/>
    <w:rsid w:val="00F84EA1"/>
    <w:rsid w:val="00F85FC5"/>
    <w:rsid w:val="00F971A0"/>
    <w:rsid w:val="00FA15A6"/>
    <w:rsid w:val="00FA6FCA"/>
    <w:rsid w:val="00FB1D1B"/>
    <w:rsid w:val="00FB62F4"/>
    <w:rsid w:val="00FB6A34"/>
    <w:rsid w:val="00FD44E8"/>
    <w:rsid w:val="00FD654D"/>
    <w:rsid w:val="00FE34A5"/>
    <w:rsid w:val="00FE4E38"/>
    <w:rsid w:val="00FF38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Arial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spacing w:after="0" w:line="240" w:lineRule="auto"/>
      <w:jc w:val="both"/>
      <w:outlineLvl w:val="0"/>
    </w:pPr>
    <w:rPr>
      <w:rFonts w:ascii="Times New Roman" w:eastAsia="Times New Roman" w:hAnsi="Times New Roman" w:cs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character" w:customStyle="1" w:styleId="Heading1Char">
    <w:name w:val="Heading 1 Char"/>
    <w:link w:val="Heading1"/>
    <w:rPr>
      <w:rFonts w:ascii="Times New Roman" w:eastAsia="Times New Roman" w:hAnsi="Times New Roman" w:cs="Times New Roman"/>
      <w:sz w:val="28"/>
      <w:szCs w:val="24"/>
    </w:rPr>
  </w:style>
  <w:style w:type="table" w:customStyle="1" w:styleId="TableGrid1">
    <w:name w:val="Table Grid1"/>
    <w:basedOn w:val="TableNormal"/>
    <w:next w:val="TableGrid"/>
    <w:uiPriority w:val="3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Arial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spacing w:after="0" w:line="240" w:lineRule="auto"/>
      <w:jc w:val="both"/>
      <w:outlineLvl w:val="0"/>
    </w:pPr>
    <w:rPr>
      <w:rFonts w:ascii="Times New Roman" w:eastAsia="Times New Roman" w:hAnsi="Times New Roman" w:cs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character" w:customStyle="1" w:styleId="Heading1Char">
    <w:name w:val="Heading 1 Char"/>
    <w:link w:val="Heading1"/>
    <w:rPr>
      <w:rFonts w:ascii="Times New Roman" w:eastAsia="Times New Roman" w:hAnsi="Times New Roman" w:cs="Times New Roman"/>
      <w:sz w:val="28"/>
      <w:szCs w:val="24"/>
    </w:rPr>
  </w:style>
  <w:style w:type="table" w:customStyle="1" w:styleId="TableGrid1">
    <w:name w:val="Table Grid1"/>
    <w:basedOn w:val="TableNormal"/>
    <w:next w:val="TableGrid"/>
    <w:uiPriority w:val="3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5.wmf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9.bin"/><Relationship Id="rId324" Type="http://schemas.openxmlformats.org/officeDocument/2006/relationships/oleObject" Target="embeddings/oleObject162.bin"/><Relationship Id="rId366" Type="http://schemas.openxmlformats.org/officeDocument/2006/relationships/image" Target="media/image178.wmf"/><Relationship Id="rId531" Type="http://schemas.openxmlformats.org/officeDocument/2006/relationships/oleObject" Target="embeddings/oleObject266.bin"/><Relationship Id="rId573" Type="http://schemas.openxmlformats.org/officeDocument/2006/relationships/oleObject" Target="embeddings/oleObject287.bin"/><Relationship Id="rId170" Type="http://schemas.openxmlformats.org/officeDocument/2006/relationships/image" Target="media/image81.wmf"/><Relationship Id="rId226" Type="http://schemas.openxmlformats.org/officeDocument/2006/relationships/image" Target="media/image109.wmf"/><Relationship Id="rId433" Type="http://schemas.openxmlformats.org/officeDocument/2006/relationships/oleObject" Target="embeddings/oleObject217.bin"/><Relationship Id="rId268" Type="http://schemas.openxmlformats.org/officeDocument/2006/relationships/oleObject" Target="embeddings/oleObject134.bin"/><Relationship Id="rId475" Type="http://schemas.openxmlformats.org/officeDocument/2006/relationships/oleObject" Target="embeddings/oleObject238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3.bin"/><Relationship Id="rId335" Type="http://schemas.openxmlformats.org/officeDocument/2006/relationships/image" Target="media/image163.wmf"/><Relationship Id="rId377" Type="http://schemas.openxmlformats.org/officeDocument/2006/relationships/oleObject" Target="embeddings/oleObject189.bin"/><Relationship Id="rId500" Type="http://schemas.openxmlformats.org/officeDocument/2006/relationships/image" Target="media/image245.wmf"/><Relationship Id="rId542" Type="http://schemas.openxmlformats.org/officeDocument/2006/relationships/image" Target="media/image266.wmf"/><Relationship Id="rId584" Type="http://schemas.openxmlformats.org/officeDocument/2006/relationships/image" Target="media/image287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0.bin"/><Relationship Id="rId237" Type="http://schemas.openxmlformats.org/officeDocument/2006/relationships/image" Target="media/image114.wmf"/><Relationship Id="rId402" Type="http://schemas.openxmlformats.org/officeDocument/2006/relationships/image" Target="media/image196.wmf"/><Relationship Id="rId279" Type="http://schemas.openxmlformats.org/officeDocument/2006/relationships/image" Target="media/image135.wmf"/><Relationship Id="rId444" Type="http://schemas.openxmlformats.org/officeDocument/2006/relationships/image" Target="media/image217.wmf"/><Relationship Id="rId486" Type="http://schemas.openxmlformats.org/officeDocument/2006/relationships/image" Target="media/image238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66.wmf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2.bin"/><Relationship Id="rId346" Type="http://schemas.openxmlformats.org/officeDocument/2006/relationships/oleObject" Target="embeddings/oleObject173.bin"/><Relationship Id="rId388" Type="http://schemas.openxmlformats.org/officeDocument/2006/relationships/image" Target="media/image189.wmf"/><Relationship Id="rId511" Type="http://schemas.openxmlformats.org/officeDocument/2006/relationships/oleObject" Target="embeddings/oleObject256.bin"/><Relationship Id="rId553" Type="http://schemas.openxmlformats.org/officeDocument/2006/relationships/oleObject" Target="embeddings/oleObject27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oleObject" Target="embeddings/oleObject207.bin"/><Relationship Id="rId248" Type="http://schemas.openxmlformats.org/officeDocument/2006/relationships/oleObject" Target="embeddings/oleObject124.bin"/><Relationship Id="rId455" Type="http://schemas.openxmlformats.org/officeDocument/2006/relationships/oleObject" Target="embeddings/oleObject228.bin"/><Relationship Id="rId497" Type="http://schemas.openxmlformats.org/officeDocument/2006/relationships/oleObject" Target="embeddings/oleObject249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3.bin"/><Relationship Id="rId315" Type="http://schemas.openxmlformats.org/officeDocument/2006/relationships/image" Target="media/image153.wmf"/><Relationship Id="rId357" Type="http://schemas.openxmlformats.org/officeDocument/2006/relationships/oleObject" Target="embeddings/oleObject179.bin"/><Relationship Id="rId522" Type="http://schemas.openxmlformats.org/officeDocument/2006/relationships/image" Target="media/image256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80.bin"/><Relationship Id="rId217" Type="http://schemas.openxmlformats.org/officeDocument/2006/relationships/oleObject" Target="embeddings/oleObject108.bin"/><Relationship Id="rId399" Type="http://schemas.openxmlformats.org/officeDocument/2006/relationships/oleObject" Target="embeddings/oleObject200.bin"/><Relationship Id="rId564" Type="http://schemas.openxmlformats.org/officeDocument/2006/relationships/image" Target="media/image277.wmf"/><Relationship Id="rId259" Type="http://schemas.openxmlformats.org/officeDocument/2006/relationships/image" Target="media/image125.wmf"/><Relationship Id="rId424" Type="http://schemas.openxmlformats.org/officeDocument/2006/relationships/image" Target="media/image207.wmf"/><Relationship Id="rId466" Type="http://schemas.openxmlformats.org/officeDocument/2006/relationships/image" Target="media/image228.wmf"/><Relationship Id="rId23" Type="http://schemas.openxmlformats.org/officeDocument/2006/relationships/oleObject" Target="embeddings/oleObject10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35.bin"/><Relationship Id="rId326" Type="http://schemas.openxmlformats.org/officeDocument/2006/relationships/oleObject" Target="embeddings/oleObject163.bin"/><Relationship Id="rId533" Type="http://schemas.openxmlformats.org/officeDocument/2006/relationships/oleObject" Target="embeddings/oleObject267.bin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4.bin"/><Relationship Id="rId368" Type="http://schemas.openxmlformats.org/officeDocument/2006/relationships/image" Target="media/image179.wmf"/><Relationship Id="rId575" Type="http://schemas.openxmlformats.org/officeDocument/2006/relationships/oleObject" Target="embeddings/oleObject288.bin"/><Relationship Id="rId172" Type="http://schemas.openxmlformats.org/officeDocument/2006/relationships/image" Target="media/image82.wmf"/><Relationship Id="rId228" Type="http://schemas.openxmlformats.org/officeDocument/2006/relationships/oleObject" Target="embeddings/oleObject114.bin"/><Relationship Id="rId435" Type="http://schemas.openxmlformats.org/officeDocument/2006/relationships/oleObject" Target="embeddings/oleObject218.bin"/><Relationship Id="rId477" Type="http://schemas.openxmlformats.org/officeDocument/2006/relationships/oleObject" Target="embeddings/oleObject239.bin"/><Relationship Id="rId281" Type="http://schemas.openxmlformats.org/officeDocument/2006/relationships/image" Target="media/image136.wmf"/><Relationship Id="rId337" Type="http://schemas.openxmlformats.org/officeDocument/2006/relationships/image" Target="media/image164.wmf"/><Relationship Id="rId502" Type="http://schemas.openxmlformats.org/officeDocument/2006/relationships/image" Target="media/image246.wmf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image" Target="media/image67.wmf"/><Relationship Id="rId379" Type="http://schemas.openxmlformats.org/officeDocument/2006/relationships/oleObject" Target="embeddings/oleObject190.bin"/><Relationship Id="rId544" Type="http://schemas.openxmlformats.org/officeDocument/2006/relationships/image" Target="media/image267.wmf"/><Relationship Id="rId586" Type="http://schemas.openxmlformats.org/officeDocument/2006/relationships/image" Target="media/image288.wmf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91.bin"/><Relationship Id="rId239" Type="http://schemas.openxmlformats.org/officeDocument/2006/relationships/image" Target="media/image115.wmf"/><Relationship Id="rId390" Type="http://schemas.openxmlformats.org/officeDocument/2006/relationships/image" Target="media/image190.wmf"/><Relationship Id="rId404" Type="http://schemas.openxmlformats.org/officeDocument/2006/relationships/image" Target="media/image197.wmf"/><Relationship Id="rId446" Type="http://schemas.openxmlformats.org/officeDocument/2006/relationships/image" Target="media/image218.wmf"/><Relationship Id="rId250" Type="http://schemas.openxmlformats.org/officeDocument/2006/relationships/oleObject" Target="embeddings/oleObject125.bin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3.bin"/><Relationship Id="rId488" Type="http://schemas.openxmlformats.org/officeDocument/2006/relationships/image" Target="media/image239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174.bin"/><Relationship Id="rId513" Type="http://schemas.openxmlformats.org/officeDocument/2006/relationships/oleObject" Target="embeddings/oleObject257.bin"/><Relationship Id="rId555" Type="http://schemas.openxmlformats.org/officeDocument/2006/relationships/oleObject" Target="embeddings/oleObject278.bin"/><Relationship Id="rId152" Type="http://schemas.openxmlformats.org/officeDocument/2006/relationships/image" Target="media/image72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oleObject" Target="embeddings/oleObject208.bin"/><Relationship Id="rId457" Type="http://schemas.openxmlformats.org/officeDocument/2006/relationships/oleObject" Target="embeddings/oleObject229.bin"/><Relationship Id="rId261" Type="http://schemas.openxmlformats.org/officeDocument/2006/relationships/image" Target="media/image126.wmf"/><Relationship Id="rId499" Type="http://schemas.openxmlformats.org/officeDocument/2006/relationships/oleObject" Target="embeddings/oleObject250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54.wmf"/><Relationship Id="rId359" Type="http://schemas.openxmlformats.org/officeDocument/2006/relationships/oleObject" Target="embeddings/oleObject180.bin"/><Relationship Id="rId524" Type="http://schemas.openxmlformats.org/officeDocument/2006/relationships/image" Target="media/image257.wmf"/><Relationship Id="rId566" Type="http://schemas.openxmlformats.org/officeDocument/2006/relationships/image" Target="media/image278.wmf"/><Relationship Id="rId98" Type="http://schemas.openxmlformats.org/officeDocument/2006/relationships/image" Target="media/image47.wmf"/><Relationship Id="rId121" Type="http://schemas.openxmlformats.org/officeDocument/2006/relationships/image" Target="media/image57.wmf"/><Relationship Id="rId163" Type="http://schemas.openxmlformats.org/officeDocument/2006/relationships/oleObject" Target="embeddings/oleObject81.bin"/><Relationship Id="rId219" Type="http://schemas.openxmlformats.org/officeDocument/2006/relationships/oleObject" Target="embeddings/oleObject109.bin"/><Relationship Id="rId370" Type="http://schemas.openxmlformats.org/officeDocument/2006/relationships/image" Target="media/image180.wmf"/><Relationship Id="rId426" Type="http://schemas.openxmlformats.org/officeDocument/2006/relationships/image" Target="media/image208.wmf"/><Relationship Id="rId230" Type="http://schemas.openxmlformats.org/officeDocument/2006/relationships/oleObject" Target="embeddings/oleObject115.bin"/><Relationship Id="rId468" Type="http://schemas.openxmlformats.org/officeDocument/2006/relationships/image" Target="media/image229.wmf"/><Relationship Id="rId25" Type="http://schemas.openxmlformats.org/officeDocument/2006/relationships/oleObject" Target="embeddings/oleObject11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6.bin"/><Relationship Id="rId328" Type="http://schemas.openxmlformats.org/officeDocument/2006/relationships/oleObject" Target="embeddings/oleObject164.bin"/><Relationship Id="rId535" Type="http://schemas.openxmlformats.org/officeDocument/2006/relationships/oleObject" Target="embeddings/oleObject268.bin"/><Relationship Id="rId577" Type="http://schemas.openxmlformats.org/officeDocument/2006/relationships/oleObject" Target="embeddings/oleObject289.bin"/><Relationship Id="rId132" Type="http://schemas.openxmlformats.org/officeDocument/2006/relationships/oleObject" Target="embeddings/oleObject65.bin"/><Relationship Id="rId174" Type="http://schemas.openxmlformats.org/officeDocument/2006/relationships/image" Target="media/image83.wmf"/><Relationship Id="rId381" Type="http://schemas.openxmlformats.org/officeDocument/2006/relationships/oleObject" Target="embeddings/oleObject191.bin"/><Relationship Id="rId241" Type="http://schemas.openxmlformats.org/officeDocument/2006/relationships/image" Target="media/image116.wmf"/><Relationship Id="rId437" Type="http://schemas.openxmlformats.org/officeDocument/2006/relationships/oleObject" Target="embeddings/oleObject219.bin"/><Relationship Id="rId479" Type="http://schemas.openxmlformats.org/officeDocument/2006/relationships/oleObject" Target="embeddings/oleObject240.bin"/><Relationship Id="rId36" Type="http://schemas.openxmlformats.org/officeDocument/2006/relationships/image" Target="media/image16.wmf"/><Relationship Id="rId283" Type="http://schemas.openxmlformats.org/officeDocument/2006/relationships/image" Target="media/image137.wmf"/><Relationship Id="rId339" Type="http://schemas.openxmlformats.org/officeDocument/2006/relationships/image" Target="media/image165.wmf"/><Relationship Id="rId490" Type="http://schemas.openxmlformats.org/officeDocument/2006/relationships/image" Target="media/image240.wmf"/><Relationship Id="rId504" Type="http://schemas.openxmlformats.org/officeDocument/2006/relationships/image" Target="media/image247.wmf"/><Relationship Id="rId546" Type="http://schemas.openxmlformats.org/officeDocument/2006/relationships/image" Target="media/image268.wmf"/><Relationship Id="rId78" Type="http://schemas.openxmlformats.org/officeDocument/2006/relationships/image" Target="media/image37.wmf"/><Relationship Id="rId101" Type="http://schemas.openxmlformats.org/officeDocument/2006/relationships/oleObject" Target="embeddings/oleObject48.bin"/><Relationship Id="rId143" Type="http://schemas.openxmlformats.org/officeDocument/2006/relationships/image" Target="media/image68.wmf"/><Relationship Id="rId185" Type="http://schemas.openxmlformats.org/officeDocument/2006/relationships/oleObject" Target="embeddings/oleObject92.bin"/><Relationship Id="rId350" Type="http://schemas.openxmlformats.org/officeDocument/2006/relationships/oleObject" Target="embeddings/oleObject175.bin"/><Relationship Id="rId406" Type="http://schemas.openxmlformats.org/officeDocument/2006/relationships/image" Target="media/image198.wmf"/><Relationship Id="rId588" Type="http://schemas.openxmlformats.org/officeDocument/2006/relationships/image" Target="media/image289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1.wmf"/><Relationship Id="rId392" Type="http://schemas.openxmlformats.org/officeDocument/2006/relationships/image" Target="media/image191.wmf"/><Relationship Id="rId448" Type="http://schemas.openxmlformats.org/officeDocument/2006/relationships/image" Target="media/image219.wmf"/><Relationship Id="rId252" Type="http://schemas.openxmlformats.org/officeDocument/2006/relationships/oleObject" Target="embeddings/oleObject126.bin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4.bin"/><Relationship Id="rId515" Type="http://schemas.openxmlformats.org/officeDocument/2006/relationships/oleObject" Target="embeddings/oleObject258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5.bin"/><Relationship Id="rId154" Type="http://schemas.openxmlformats.org/officeDocument/2006/relationships/image" Target="media/image73.wmf"/><Relationship Id="rId361" Type="http://schemas.openxmlformats.org/officeDocument/2006/relationships/oleObject" Target="embeddings/oleObject181.bin"/><Relationship Id="rId557" Type="http://schemas.openxmlformats.org/officeDocument/2006/relationships/oleObject" Target="embeddings/oleObject279.bin"/><Relationship Id="rId196" Type="http://schemas.openxmlformats.org/officeDocument/2006/relationships/image" Target="media/image94.wmf"/><Relationship Id="rId417" Type="http://schemas.openxmlformats.org/officeDocument/2006/relationships/oleObject" Target="embeddings/oleObject209.bin"/><Relationship Id="rId459" Type="http://schemas.openxmlformats.org/officeDocument/2006/relationships/oleObject" Target="embeddings/oleObject230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0.bin"/><Relationship Id="rId242" Type="http://schemas.openxmlformats.org/officeDocument/2006/relationships/oleObject" Target="embeddings/oleObject121.bin"/><Relationship Id="rId263" Type="http://schemas.openxmlformats.org/officeDocument/2006/relationships/image" Target="media/image127.wmf"/><Relationship Id="rId284" Type="http://schemas.openxmlformats.org/officeDocument/2006/relationships/oleObject" Target="embeddings/oleObject142.bin"/><Relationship Id="rId319" Type="http://schemas.openxmlformats.org/officeDocument/2006/relationships/image" Target="media/image155.wmf"/><Relationship Id="rId470" Type="http://schemas.openxmlformats.org/officeDocument/2006/relationships/image" Target="media/image230.wmf"/><Relationship Id="rId491" Type="http://schemas.openxmlformats.org/officeDocument/2006/relationships/oleObject" Target="embeddings/oleObject246.bin"/><Relationship Id="rId505" Type="http://schemas.openxmlformats.org/officeDocument/2006/relationships/oleObject" Target="embeddings/oleObject253.bin"/><Relationship Id="rId526" Type="http://schemas.openxmlformats.org/officeDocument/2006/relationships/image" Target="media/image258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1.bin"/><Relationship Id="rId330" Type="http://schemas.openxmlformats.org/officeDocument/2006/relationships/oleObject" Target="embeddings/oleObject165.bin"/><Relationship Id="rId547" Type="http://schemas.openxmlformats.org/officeDocument/2006/relationships/oleObject" Target="embeddings/oleObject274.bin"/><Relationship Id="rId568" Type="http://schemas.openxmlformats.org/officeDocument/2006/relationships/image" Target="media/image279.wmf"/><Relationship Id="rId589" Type="http://schemas.openxmlformats.org/officeDocument/2006/relationships/oleObject" Target="embeddings/oleObject295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82.bin"/><Relationship Id="rId186" Type="http://schemas.openxmlformats.org/officeDocument/2006/relationships/image" Target="media/image89.wmf"/><Relationship Id="rId351" Type="http://schemas.openxmlformats.org/officeDocument/2006/relationships/oleObject" Target="embeddings/oleObject176.bin"/><Relationship Id="rId372" Type="http://schemas.openxmlformats.org/officeDocument/2006/relationships/image" Target="media/image181.wmf"/><Relationship Id="rId393" Type="http://schemas.openxmlformats.org/officeDocument/2006/relationships/oleObject" Target="embeddings/oleObject197.bin"/><Relationship Id="rId407" Type="http://schemas.openxmlformats.org/officeDocument/2006/relationships/oleObject" Target="embeddings/oleObject204.bin"/><Relationship Id="rId428" Type="http://schemas.openxmlformats.org/officeDocument/2006/relationships/image" Target="media/image209.wmf"/><Relationship Id="rId449" Type="http://schemas.openxmlformats.org/officeDocument/2006/relationships/oleObject" Target="embeddings/oleObject225.bin"/><Relationship Id="rId211" Type="http://schemas.openxmlformats.org/officeDocument/2006/relationships/oleObject" Target="embeddings/oleObject105.bin"/><Relationship Id="rId232" Type="http://schemas.openxmlformats.org/officeDocument/2006/relationships/oleObject" Target="embeddings/oleObject116.bin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7.bin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460" Type="http://schemas.openxmlformats.org/officeDocument/2006/relationships/image" Target="media/image225.wmf"/><Relationship Id="rId481" Type="http://schemas.openxmlformats.org/officeDocument/2006/relationships/oleObject" Target="embeddings/oleObject241.bin"/><Relationship Id="rId516" Type="http://schemas.openxmlformats.org/officeDocument/2006/relationships/image" Target="media/image253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6.bin"/><Relationship Id="rId320" Type="http://schemas.openxmlformats.org/officeDocument/2006/relationships/oleObject" Target="embeddings/oleObject160.bin"/><Relationship Id="rId537" Type="http://schemas.openxmlformats.org/officeDocument/2006/relationships/oleObject" Target="embeddings/oleObject269.bin"/><Relationship Id="rId558" Type="http://schemas.openxmlformats.org/officeDocument/2006/relationships/image" Target="media/image274.wmf"/><Relationship Id="rId579" Type="http://schemas.openxmlformats.org/officeDocument/2006/relationships/oleObject" Target="embeddings/oleObject290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7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8.bin"/><Relationship Id="rId341" Type="http://schemas.openxmlformats.org/officeDocument/2006/relationships/image" Target="media/image166.wmf"/><Relationship Id="rId362" Type="http://schemas.openxmlformats.org/officeDocument/2006/relationships/image" Target="media/image176.wmf"/><Relationship Id="rId383" Type="http://schemas.openxmlformats.org/officeDocument/2006/relationships/oleObject" Target="embeddings/oleObject192.bin"/><Relationship Id="rId418" Type="http://schemas.openxmlformats.org/officeDocument/2006/relationships/image" Target="media/image204.wmf"/><Relationship Id="rId439" Type="http://schemas.openxmlformats.org/officeDocument/2006/relationships/oleObject" Target="embeddings/oleObject220.bin"/><Relationship Id="rId590" Type="http://schemas.openxmlformats.org/officeDocument/2006/relationships/fontTable" Target="fontTable.xml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7.wmf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2.bin"/><Relationship Id="rId285" Type="http://schemas.openxmlformats.org/officeDocument/2006/relationships/image" Target="media/image138.wmf"/><Relationship Id="rId450" Type="http://schemas.openxmlformats.org/officeDocument/2006/relationships/image" Target="media/image220.wmf"/><Relationship Id="rId471" Type="http://schemas.openxmlformats.org/officeDocument/2006/relationships/oleObject" Target="embeddings/oleObject236.bin"/><Relationship Id="rId506" Type="http://schemas.openxmlformats.org/officeDocument/2006/relationships/image" Target="media/image248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1.bin"/><Relationship Id="rId310" Type="http://schemas.openxmlformats.org/officeDocument/2006/relationships/oleObject" Target="embeddings/oleObject155.bin"/><Relationship Id="rId492" Type="http://schemas.openxmlformats.org/officeDocument/2006/relationships/image" Target="media/image241.wmf"/><Relationship Id="rId527" Type="http://schemas.openxmlformats.org/officeDocument/2006/relationships/oleObject" Target="embeddings/oleObject264.bin"/><Relationship Id="rId548" Type="http://schemas.openxmlformats.org/officeDocument/2006/relationships/image" Target="media/image269.wmf"/><Relationship Id="rId569" Type="http://schemas.openxmlformats.org/officeDocument/2006/relationships/oleObject" Target="embeddings/oleObject285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2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3.bin"/><Relationship Id="rId331" Type="http://schemas.openxmlformats.org/officeDocument/2006/relationships/image" Target="media/image161.wmf"/><Relationship Id="rId352" Type="http://schemas.openxmlformats.org/officeDocument/2006/relationships/image" Target="media/image171.wmf"/><Relationship Id="rId373" Type="http://schemas.openxmlformats.org/officeDocument/2006/relationships/oleObject" Target="embeddings/oleObject187.bin"/><Relationship Id="rId394" Type="http://schemas.openxmlformats.org/officeDocument/2006/relationships/image" Target="media/image192.wmf"/><Relationship Id="rId408" Type="http://schemas.openxmlformats.org/officeDocument/2006/relationships/image" Target="media/image199.wmf"/><Relationship Id="rId429" Type="http://schemas.openxmlformats.org/officeDocument/2006/relationships/oleObject" Target="embeddings/oleObject215.bin"/><Relationship Id="rId580" Type="http://schemas.openxmlformats.org/officeDocument/2006/relationships/image" Target="media/image285.wmf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7.bin"/><Relationship Id="rId440" Type="http://schemas.openxmlformats.org/officeDocument/2006/relationships/image" Target="media/image215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275" Type="http://schemas.openxmlformats.org/officeDocument/2006/relationships/image" Target="media/image133.wmf"/><Relationship Id="rId296" Type="http://schemas.openxmlformats.org/officeDocument/2006/relationships/oleObject" Target="embeddings/oleObject148.bin"/><Relationship Id="rId300" Type="http://schemas.openxmlformats.org/officeDocument/2006/relationships/oleObject" Target="embeddings/oleObject150.bin"/><Relationship Id="rId461" Type="http://schemas.openxmlformats.org/officeDocument/2006/relationships/oleObject" Target="embeddings/oleObject231.bin"/><Relationship Id="rId482" Type="http://schemas.openxmlformats.org/officeDocument/2006/relationships/image" Target="media/image236.wmf"/><Relationship Id="rId517" Type="http://schemas.openxmlformats.org/officeDocument/2006/relationships/oleObject" Target="embeddings/oleObject259.bin"/><Relationship Id="rId538" Type="http://schemas.openxmlformats.org/officeDocument/2006/relationships/image" Target="media/image264.wmf"/><Relationship Id="rId559" Type="http://schemas.openxmlformats.org/officeDocument/2006/relationships/oleObject" Target="embeddings/oleObject280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4.wmf"/><Relationship Id="rId156" Type="http://schemas.openxmlformats.org/officeDocument/2006/relationships/image" Target="media/image74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95.wmf"/><Relationship Id="rId321" Type="http://schemas.openxmlformats.org/officeDocument/2006/relationships/image" Target="media/image156.wmf"/><Relationship Id="rId342" Type="http://schemas.openxmlformats.org/officeDocument/2006/relationships/oleObject" Target="embeddings/oleObject171.bin"/><Relationship Id="rId363" Type="http://schemas.openxmlformats.org/officeDocument/2006/relationships/oleObject" Target="embeddings/oleObject182.bin"/><Relationship Id="rId384" Type="http://schemas.openxmlformats.org/officeDocument/2006/relationships/image" Target="media/image187.wmf"/><Relationship Id="rId419" Type="http://schemas.openxmlformats.org/officeDocument/2006/relationships/oleObject" Target="embeddings/oleObject210.bin"/><Relationship Id="rId570" Type="http://schemas.openxmlformats.org/officeDocument/2006/relationships/image" Target="media/image280.wmf"/><Relationship Id="rId591" Type="http://schemas.openxmlformats.org/officeDocument/2006/relationships/theme" Target="theme/theme1.xml"/><Relationship Id="rId202" Type="http://schemas.openxmlformats.org/officeDocument/2006/relationships/image" Target="media/image97.wmf"/><Relationship Id="rId223" Type="http://schemas.openxmlformats.org/officeDocument/2006/relationships/oleObject" Target="embeddings/oleObject111.bin"/><Relationship Id="rId244" Type="http://schemas.openxmlformats.org/officeDocument/2006/relationships/oleObject" Target="embeddings/oleObject122.bin"/><Relationship Id="rId430" Type="http://schemas.openxmlformats.org/officeDocument/2006/relationships/image" Target="media/image210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28.wmf"/><Relationship Id="rId286" Type="http://schemas.openxmlformats.org/officeDocument/2006/relationships/oleObject" Target="embeddings/oleObject143.bin"/><Relationship Id="rId451" Type="http://schemas.openxmlformats.org/officeDocument/2006/relationships/oleObject" Target="embeddings/oleObject226.bin"/><Relationship Id="rId472" Type="http://schemas.openxmlformats.org/officeDocument/2006/relationships/image" Target="media/image231.wmf"/><Relationship Id="rId493" Type="http://schemas.openxmlformats.org/officeDocument/2006/relationships/oleObject" Target="embeddings/oleObject247.bin"/><Relationship Id="rId507" Type="http://schemas.openxmlformats.org/officeDocument/2006/relationships/oleObject" Target="embeddings/oleObject254.bin"/><Relationship Id="rId528" Type="http://schemas.openxmlformats.org/officeDocument/2006/relationships/image" Target="media/image259.wmf"/><Relationship Id="rId549" Type="http://schemas.openxmlformats.org/officeDocument/2006/relationships/oleObject" Target="embeddings/oleObject275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1.bin"/><Relationship Id="rId125" Type="http://schemas.openxmlformats.org/officeDocument/2006/relationships/image" Target="media/image59.wmf"/><Relationship Id="rId146" Type="http://schemas.openxmlformats.org/officeDocument/2006/relationships/image" Target="media/image69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90.wmf"/><Relationship Id="rId311" Type="http://schemas.openxmlformats.org/officeDocument/2006/relationships/image" Target="media/image151.wmf"/><Relationship Id="rId332" Type="http://schemas.openxmlformats.org/officeDocument/2006/relationships/oleObject" Target="embeddings/oleObject166.bin"/><Relationship Id="rId353" Type="http://schemas.openxmlformats.org/officeDocument/2006/relationships/oleObject" Target="embeddings/oleObject177.bin"/><Relationship Id="rId374" Type="http://schemas.openxmlformats.org/officeDocument/2006/relationships/image" Target="media/image182.wmf"/><Relationship Id="rId395" Type="http://schemas.openxmlformats.org/officeDocument/2006/relationships/oleObject" Target="embeddings/oleObject198.bin"/><Relationship Id="rId409" Type="http://schemas.openxmlformats.org/officeDocument/2006/relationships/oleObject" Target="embeddings/oleObject205.bin"/><Relationship Id="rId560" Type="http://schemas.openxmlformats.org/officeDocument/2006/relationships/image" Target="media/image275.wmf"/><Relationship Id="rId581" Type="http://schemas.openxmlformats.org/officeDocument/2006/relationships/oleObject" Target="embeddings/oleObject29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6.bin"/><Relationship Id="rId234" Type="http://schemas.openxmlformats.org/officeDocument/2006/relationships/oleObject" Target="embeddings/oleObject117.bin"/><Relationship Id="rId420" Type="http://schemas.openxmlformats.org/officeDocument/2006/relationships/image" Target="media/image205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23.wmf"/><Relationship Id="rId276" Type="http://schemas.openxmlformats.org/officeDocument/2006/relationships/oleObject" Target="embeddings/oleObject138.bin"/><Relationship Id="rId297" Type="http://schemas.openxmlformats.org/officeDocument/2006/relationships/image" Target="media/image144.wmf"/><Relationship Id="rId441" Type="http://schemas.openxmlformats.org/officeDocument/2006/relationships/oleObject" Target="embeddings/oleObject221.bin"/><Relationship Id="rId462" Type="http://schemas.openxmlformats.org/officeDocument/2006/relationships/image" Target="media/image226.wmf"/><Relationship Id="rId483" Type="http://schemas.openxmlformats.org/officeDocument/2006/relationships/oleObject" Target="embeddings/oleObject242.bin"/><Relationship Id="rId518" Type="http://schemas.openxmlformats.org/officeDocument/2006/relationships/image" Target="media/image254.wmf"/><Relationship Id="rId539" Type="http://schemas.openxmlformats.org/officeDocument/2006/relationships/oleObject" Target="embeddings/oleObject270.bin"/><Relationship Id="rId40" Type="http://schemas.openxmlformats.org/officeDocument/2006/relationships/image" Target="media/image18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8.bin"/><Relationship Id="rId178" Type="http://schemas.openxmlformats.org/officeDocument/2006/relationships/image" Target="media/image85.wmf"/><Relationship Id="rId301" Type="http://schemas.openxmlformats.org/officeDocument/2006/relationships/image" Target="media/image146.wmf"/><Relationship Id="rId322" Type="http://schemas.openxmlformats.org/officeDocument/2006/relationships/oleObject" Target="embeddings/oleObject161.bin"/><Relationship Id="rId343" Type="http://schemas.openxmlformats.org/officeDocument/2006/relationships/image" Target="media/image167.wmf"/><Relationship Id="rId364" Type="http://schemas.openxmlformats.org/officeDocument/2006/relationships/image" Target="media/image177.wmf"/><Relationship Id="rId550" Type="http://schemas.openxmlformats.org/officeDocument/2006/relationships/image" Target="media/image270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385" Type="http://schemas.openxmlformats.org/officeDocument/2006/relationships/oleObject" Target="embeddings/oleObject193.bin"/><Relationship Id="rId571" Type="http://schemas.openxmlformats.org/officeDocument/2006/relationships/oleObject" Target="embeddings/oleObject286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8.wmf"/><Relationship Id="rId245" Type="http://schemas.openxmlformats.org/officeDocument/2006/relationships/image" Target="media/image118.wmf"/><Relationship Id="rId266" Type="http://schemas.openxmlformats.org/officeDocument/2006/relationships/oleObject" Target="embeddings/oleObject133.bin"/><Relationship Id="rId287" Type="http://schemas.openxmlformats.org/officeDocument/2006/relationships/image" Target="media/image139.wmf"/><Relationship Id="rId410" Type="http://schemas.openxmlformats.org/officeDocument/2006/relationships/image" Target="media/image200.wmf"/><Relationship Id="rId431" Type="http://schemas.openxmlformats.org/officeDocument/2006/relationships/oleObject" Target="embeddings/oleObject216.bin"/><Relationship Id="rId452" Type="http://schemas.openxmlformats.org/officeDocument/2006/relationships/image" Target="media/image221.wmf"/><Relationship Id="rId473" Type="http://schemas.openxmlformats.org/officeDocument/2006/relationships/oleObject" Target="embeddings/oleObject237.bin"/><Relationship Id="rId494" Type="http://schemas.openxmlformats.org/officeDocument/2006/relationships/image" Target="media/image242.wmf"/><Relationship Id="rId508" Type="http://schemas.openxmlformats.org/officeDocument/2006/relationships/image" Target="media/image249.wmf"/><Relationship Id="rId529" Type="http://schemas.openxmlformats.org/officeDocument/2006/relationships/oleObject" Target="embeddings/oleObject265.bin"/><Relationship Id="rId30" Type="http://schemas.openxmlformats.org/officeDocument/2006/relationships/image" Target="media/image12.png"/><Relationship Id="rId105" Type="http://schemas.openxmlformats.org/officeDocument/2006/relationships/image" Target="media/image49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3.bin"/><Relationship Id="rId168" Type="http://schemas.openxmlformats.org/officeDocument/2006/relationships/image" Target="media/image80.wmf"/><Relationship Id="rId312" Type="http://schemas.openxmlformats.org/officeDocument/2006/relationships/oleObject" Target="embeddings/oleObject156.bin"/><Relationship Id="rId333" Type="http://schemas.openxmlformats.org/officeDocument/2006/relationships/image" Target="media/image162.wmf"/><Relationship Id="rId354" Type="http://schemas.openxmlformats.org/officeDocument/2006/relationships/image" Target="media/image172.wmf"/><Relationship Id="rId540" Type="http://schemas.openxmlformats.org/officeDocument/2006/relationships/image" Target="media/image265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4.bin"/><Relationship Id="rId375" Type="http://schemas.openxmlformats.org/officeDocument/2006/relationships/oleObject" Target="embeddings/oleObject188.bin"/><Relationship Id="rId396" Type="http://schemas.openxmlformats.org/officeDocument/2006/relationships/image" Target="media/image193.wmf"/><Relationship Id="rId561" Type="http://schemas.openxmlformats.org/officeDocument/2006/relationships/oleObject" Target="embeddings/oleObject281.bin"/><Relationship Id="rId582" Type="http://schemas.openxmlformats.org/officeDocument/2006/relationships/image" Target="media/image286.wmf"/><Relationship Id="rId3" Type="http://schemas.microsoft.com/office/2007/relationships/stylesWithEffects" Target="stylesWithEffects.xml"/><Relationship Id="rId214" Type="http://schemas.openxmlformats.org/officeDocument/2006/relationships/image" Target="media/image103.wmf"/><Relationship Id="rId235" Type="http://schemas.openxmlformats.org/officeDocument/2006/relationships/image" Target="media/image113.wmf"/><Relationship Id="rId256" Type="http://schemas.openxmlformats.org/officeDocument/2006/relationships/oleObject" Target="embeddings/oleObject128.bin"/><Relationship Id="rId277" Type="http://schemas.openxmlformats.org/officeDocument/2006/relationships/image" Target="media/image134.wmf"/><Relationship Id="rId298" Type="http://schemas.openxmlformats.org/officeDocument/2006/relationships/oleObject" Target="embeddings/oleObject149.bin"/><Relationship Id="rId400" Type="http://schemas.openxmlformats.org/officeDocument/2006/relationships/image" Target="media/image195.wmf"/><Relationship Id="rId421" Type="http://schemas.openxmlformats.org/officeDocument/2006/relationships/oleObject" Target="embeddings/oleObject211.bin"/><Relationship Id="rId442" Type="http://schemas.openxmlformats.org/officeDocument/2006/relationships/image" Target="media/image216.wmf"/><Relationship Id="rId463" Type="http://schemas.openxmlformats.org/officeDocument/2006/relationships/oleObject" Target="embeddings/oleObject232.bin"/><Relationship Id="rId484" Type="http://schemas.openxmlformats.org/officeDocument/2006/relationships/image" Target="media/image237.wmf"/><Relationship Id="rId519" Type="http://schemas.openxmlformats.org/officeDocument/2006/relationships/oleObject" Target="embeddings/oleObject260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5.wmf"/><Relationship Id="rId158" Type="http://schemas.openxmlformats.org/officeDocument/2006/relationships/image" Target="media/image75.wmf"/><Relationship Id="rId302" Type="http://schemas.openxmlformats.org/officeDocument/2006/relationships/oleObject" Target="embeddings/oleObject151.bin"/><Relationship Id="rId323" Type="http://schemas.openxmlformats.org/officeDocument/2006/relationships/image" Target="media/image157.wmf"/><Relationship Id="rId344" Type="http://schemas.openxmlformats.org/officeDocument/2006/relationships/oleObject" Target="embeddings/oleObject172.bin"/><Relationship Id="rId530" Type="http://schemas.openxmlformats.org/officeDocument/2006/relationships/image" Target="media/image260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9.bin"/><Relationship Id="rId365" Type="http://schemas.openxmlformats.org/officeDocument/2006/relationships/oleObject" Target="embeddings/oleObject183.bin"/><Relationship Id="rId386" Type="http://schemas.openxmlformats.org/officeDocument/2006/relationships/image" Target="media/image188.wmf"/><Relationship Id="rId551" Type="http://schemas.openxmlformats.org/officeDocument/2006/relationships/oleObject" Target="embeddings/oleObject276.bin"/><Relationship Id="rId572" Type="http://schemas.openxmlformats.org/officeDocument/2006/relationships/image" Target="media/image281.wmf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2.bin"/><Relationship Id="rId246" Type="http://schemas.openxmlformats.org/officeDocument/2006/relationships/oleObject" Target="embeddings/oleObject123.bin"/><Relationship Id="rId267" Type="http://schemas.openxmlformats.org/officeDocument/2006/relationships/image" Target="media/image129.wmf"/><Relationship Id="rId288" Type="http://schemas.openxmlformats.org/officeDocument/2006/relationships/oleObject" Target="embeddings/oleObject144.bin"/><Relationship Id="rId411" Type="http://schemas.openxmlformats.org/officeDocument/2006/relationships/oleObject" Target="embeddings/oleObject206.bin"/><Relationship Id="rId432" Type="http://schemas.openxmlformats.org/officeDocument/2006/relationships/image" Target="media/image211.wmf"/><Relationship Id="rId453" Type="http://schemas.openxmlformats.org/officeDocument/2006/relationships/oleObject" Target="embeddings/oleObject227.bin"/><Relationship Id="rId474" Type="http://schemas.openxmlformats.org/officeDocument/2006/relationships/image" Target="media/image232.wmf"/><Relationship Id="rId509" Type="http://schemas.openxmlformats.org/officeDocument/2006/relationships/oleObject" Target="embeddings/oleObject255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60.wmf"/><Relationship Id="rId313" Type="http://schemas.openxmlformats.org/officeDocument/2006/relationships/image" Target="media/image152.wmf"/><Relationship Id="rId495" Type="http://schemas.openxmlformats.org/officeDocument/2006/relationships/oleObject" Target="embeddings/oleObject248.bin"/><Relationship Id="rId10" Type="http://schemas.openxmlformats.org/officeDocument/2006/relationships/image" Target="media/image3.wmf"/><Relationship Id="rId31" Type="http://schemas.openxmlformats.org/officeDocument/2006/relationships/image" Target="media/image13.png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0.wmf"/><Relationship Id="rId169" Type="http://schemas.openxmlformats.org/officeDocument/2006/relationships/oleObject" Target="embeddings/oleObject84.bin"/><Relationship Id="rId334" Type="http://schemas.openxmlformats.org/officeDocument/2006/relationships/oleObject" Target="embeddings/oleObject167.bin"/><Relationship Id="rId355" Type="http://schemas.openxmlformats.org/officeDocument/2006/relationships/oleObject" Target="embeddings/oleObject178.bin"/><Relationship Id="rId376" Type="http://schemas.openxmlformats.org/officeDocument/2006/relationships/image" Target="media/image183.wmf"/><Relationship Id="rId397" Type="http://schemas.openxmlformats.org/officeDocument/2006/relationships/oleObject" Target="embeddings/oleObject199.bin"/><Relationship Id="rId520" Type="http://schemas.openxmlformats.org/officeDocument/2006/relationships/image" Target="media/image255.wmf"/><Relationship Id="rId541" Type="http://schemas.openxmlformats.org/officeDocument/2006/relationships/oleObject" Target="embeddings/oleObject271.bin"/><Relationship Id="rId562" Type="http://schemas.openxmlformats.org/officeDocument/2006/relationships/image" Target="media/image276.wmf"/><Relationship Id="rId583" Type="http://schemas.openxmlformats.org/officeDocument/2006/relationships/oleObject" Target="embeddings/oleObject292.bin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7.bin"/><Relationship Id="rId236" Type="http://schemas.openxmlformats.org/officeDocument/2006/relationships/oleObject" Target="embeddings/oleObject118.bin"/><Relationship Id="rId257" Type="http://schemas.openxmlformats.org/officeDocument/2006/relationships/image" Target="media/image124.wmf"/><Relationship Id="rId278" Type="http://schemas.openxmlformats.org/officeDocument/2006/relationships/oleObject" Target="embeddings/oleObject139.bin"/><Relationship Id="rId401" Type="http://schemas.openxmlformats.org/officeDocument/2006/relationships/oleObject" Target="embeddings/oleObject201.bin"/><Relationship Id="rId422" Type="http://schemas.openxmlformats.org/officeDocument/2006/relationships/image" Target="media/image206.wmf"/><Relationship Id="rId443" Type="http://schemas.openxmlformats.org/officeDocument/2006/relationships/oleObject" Target="embeddings/oleObject222.bin"/><Relationship Id="rId464" Type="http://schemas.openxmlformats.org/officeDocument/2006/relationships/image" Target="media/image227.wmf"/><Relationship Id="rId303" Type="http://schemas.openxmlformats.org/officeDocument/2006/relationships/image" Target="media/image147.wmf"/><Relationship Id="rId485" Type="http://schemas.openxmlformats.org/officeDocument/2006/relationships/oleObject" Target="embeddings/oleObject243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8.bin"/><Relationship Id="rId345" Type="http://schemas.openxmlformats.org/officeDocument/2006/relationships/image" Target="media/image168.wmf"/><Relationship Id="rId387" Type="http://schemas.openxmlformats.org/officeDocument/2006/relationships/oleObject" Target="embeddings/oleObject194.bin"/><Relationship Id="rId510" Type="http://schemas.openxmlformats.org/officeDocument/2006/relationships/image" Target="media/image250.wmf"/><Relationship Id="rId552" Type="http://schemas.openxmlformats.org/officeDocument/2006/relationships/image" Target="media/image271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47" Type="http://schemas.openxmlformats.org/officeDocument/2006/relationships/image" Target="media/image119.wmf"/><Relationship Id="rId412" Type="http://schemas.openxmlformats.org/officeDocument/2006/relationships/image" Target="media/image201.wmf"/><Relationship Id="rId107" Type="http://schemas.openxmlformats.org/officeDocument/2006/relationships/image" Target="media/image50.wmf"/><Relationship Id="rId289" Type="http://schemas.openxmlformats.org/officeDocument/2006/relationships/image" Target="media/image140.wmf"/><Relationship Id="rId454" Type="http://schemas.openxmlformats.org/officeDocument/2006/relationships/image" Target="media/image222.wmf"/><Relationship Id="rId496" Type="http://schemas.openxmlformats.org/officeDocument/2006/relationships/image" Target="media/image243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57.bin"/><Relationship Id="rId356" Type="http://schemas.openxmlformats.org/officeDocument/2006/relationships/image" Target="media/image173.wmf"/><Relationship Id="rId398" Type="http://schemas.openxmlformats.org/officeDocument/2006/relationships/image" Target="media/image194.wmf"/><Relationship Id="rId521" Type="http://schemas.openxmlformats.org/officeDocument/2006/relationships/oleObject" Target="embeddings/oleObject261.bin"/><Relationship Id="rId563" Type="http://schemas.openxmlformats.org/officeDocument/2006/relationships/oleObject" Target="embeddings/oleObject282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216" Type="http://schemas.openxmlformats.org/officeDocument/2006/relationships/image" Target="media/image104.wmf"/><Relationship Id="rId423" Type="http://schemas.openxmlformats.org/officeDocument/2006/relationships/oleObject" Target="embeddings/oleObject212.bin"/><Relationship Id="rId258" Type="http://schemas.openxmlformats.org/officeDocument/2006/relationships/oleObject" Target="embeddings/oleObject129.bin"/><Relationship Id="rId465" Type="http://schemas.openxmlformats.org/officeDocument/2006/relationships/oleObject" Target="embeddings/oleObject233.bin"/><Relationship Id="rId22" Type="http://schemas.openxmlformats.org/officeDocument/2006/relationships/image" Target="media/image8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8.bin"/><Relationship Id="rId325" Type="http://schemas.openxmlformats.org/officeDocument/2006/relationships/image" Target="media/image158.wmf"/><Relationship Id="rId367" Type="http://schemas.openxmlformats.org/officeDocument/2006/relationships/oleObject" Target="embeddings/oleObject184.bin"/><Relationship Id="rId532" Type="http://schemas.openxmlformats.org/officeDocument/2006/relationships/image" Target="media/image261.wmf"/><Relationship Id="rId574" Type="http://schemas.openxmlformats.org/officeDocument/2006/relationships/image" Target="media/image282.wmf"/><Relationship Id="rId171" Type="http://schemas.openxmlformats.org/officeDocument/2006/relationships/oleObject" Target="embeddings/oleObject85.bin"/><Relationship Id="rId227" Type="http://schemas.openxmlformats.org/officeDocument/2006/relationships/oleObject" Target="embeddings/oleObject113.bin"/><Relationship Id="rId269" Type="http://schemas.openxmlformats.org/officeDocument/2006/relationships/image" Target="media/image130.wmf"/><Relationship Id="rId434" Type="http://schemas.openxmlformats.org/officeDocument/2006/relationships/image" Target="media/image212.wmf"/><Relationship Id="rId476" Type="http://schemas.openxmlformats.org/officeDocument/2006/relationships/image" Target="media/image233.wmf"/><Relationship Id="rId33" Type="http://schemas.openxmlformats.org/officeDocument/2006/relationships/oleObject" Target="embeddings/oleObject14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40.bin"/><Relationship Id="rId336" Type="http://schemas.openxmlformats.org/officeDocument/2006/relationships/oleObject" Target="embeddings/oleObject168.bin"/><Relationship Id="rId501" Type="http://schemas.openxmlformats.org/officeDocument/2006/relationships/oleObject" Target="embeddings/oleObject251.bin"/><Relationship Id="rId543" Type="http://schemas.openxmlformats.org/officeDocument/2006/relationships/oleObject" Target="embeddings/oleObject272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9.bin"/><Relationship Id="rId182" Type="http://schemas.openxmlformats.org/officeDocument/2006/relationships/image" Target="media/image87.wmf"/><Relationship Id="rId378" Type="http://schemas.openxmlformats.org/officeDocument/2006/relationships/image" Target="media/image184.wmf"/><Relationship Id="rId403" Type="http://schemas.openxmlformats.org/officeDocument/2006/relationships/oleObject" Target="embeddings/oleObject202.bin"/><Relationship Id="rId585" Type="http://schemas.openxmlformats.org/officeDocument/2006/relationships/oleObject" Target="embeddings/oleObject293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9.bin"/><Relationship Id="rId445" Type="http://schemas.openxmlformats.org/officeDocument/2006/relationships/oleObject" Target="embeddings/oleObject223.bin"/><Relationship Id="rId487" Type="http://schemas.openxmlformats.org/officeDocument/2006/relationships/oleObject" Target="embeddings/oleObject244.bin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347" Type="http://schemas.openxmlformats.org/officeDocument/2006/relationships/image" Target="media/image169.wmf"/><Relationship Id="rId512" Type="http://schemas.openxmlformats.org/officeDocument/2006/relationships/image" Target="media/image251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5.bin"/><Relationship Id="rId389" Type="http://schemas.openxmlformats.org/officeDocument/2006/relationships/oleObject" Target="embeddings/oleObject195.bin"/><Relationship Id="rId554" Type="http://schemas.openxmlformats.org/officeDocument/2006/relationships/image" Target="media/image272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49" Type="http://schemas.openxmlformats.org/officeDocument/2006/relationships/image" Target="media/image120.wmf"/><Relationship Id="rId414" Type="http://schemas.openxmlformats.org/officeDocument/2006/relationships/image" Target="media/image202.wmf"/><Relationship Id="rId456" Type="http://schemas.openxmlformats.org/officeDocument/2006/relationships/image" Target="media/image223.wmf"/><Relationship Id="rId498" Type="http://schemas.openxmlformats.org/officeDocument/2006/relationships/image" Target="media/image244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30.bin"/><Relationship Id="rId316" Type="http://schemas.openxmlformats.org/officeDocument/2006/relationships/oleObject" Target="embeddings/oleObject158.bin"/><Relationship Id="rId523" Type="http://schemas.openxmlformats.org/officeDocument/2006/relationships/oleObject" Target="embeddings/oleObject262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9.bin"/><Relationship Id="rId358" Type="http://schemas.openxmlformats.org/officeDocument/2006/relationships/image" Target="media/image174.wmf"/><Relationship Id="rId565" Type="http://schemas.openxmlformats.org/officeDocument/2006/relationships/oleObject" Target="embeddings/oleObject283.bin"/><Relationship Id="rId162" Type="http://schemas.openxmlformats.org/officeDocument/2006/relationships/image" Target="media/image77.wmf"/><Relationship Id="rId218" Type="http://schemas.openxmlformats.org/officeDocument/2006/relationships/image" Target="media/image105.wmf"/><Relationship Id="rId425" Type="http://schemas.openxmlformats.org/officeDocument/2006/relationships/oleObject" Target="embeddings/oleObject213.bin"/><Relationship Id="rId467" Type="http://schemas.openxmlformats.org/officeDocument/2006/relationships/oleObject" Target="embeddings/oleObject234.bin"/><Relationship Id="rId271" Type="http://schemas.openxmlformats.org/officeDocument/2006/relationships/image" Target="media/image131.wmf"/><Relationship Id="rId24" Type="http://schemas.openxmlformats.org/officeDocument/2006/relationships/image" Target="media/image9.wmf"/><Relationship Id="rId66" Type="http://schemas.openxmlformats.org/officeDocument/2006/relationships/image" Target="media/image31.wmf"/><Relationship Id="rId131" Type="http://schemas.openxmlformats.org/officeDocument/2006/relationships/image" Target="media/image62.wmf"/><Relationship Id="rId327" Type="http://schemas.openxmlformats.org/officeDocument/2006/relationships/image" Target="media/image159.wmf"/><Relationship Id="rId369" Type="http://schemas.openxmlformats.org/officeDocument/2006/relationships/oleObject" Target="embeddings/oleObject185.bin"/><Relationship Id="rId534" Type="http://schemas.openxmlformats.org/officeDocument/2006/relationships/image" Target="media/image262.wmf"/><Relationship Id="rId576" Type="http://schemas.openxmlformats.org/officeDocument/2006/relationships/image" Target="media/image283.wmf"/><Relationship Id="rId173" Type="http://schemas.openxmlformats.org/officeDocument/2006/relationships/oleObject" Target="embeddings/oleObject86.bin"/><Relationship Id="rId229" Type="http://schemas.openxmlformats.org/officeDocument/2006/relationships/image" Target="media/image110.wmf"/><Relationship Id="rId380" Type="http://schemas.openxmlformats.org/officeDocument/2006/relationships/image" Target="media/image185.wmf"/><Relationship Id="rId436" Type="http://schemas.openxmlformats.org/officeDocument/2006/relationships/image" Target="media/image213.wmf"/><Relationship Id="rId240" Type="http://schemas.openxmlformats.org/officeDocument/2006/relationships/oleObject" Target="embeddings/oleObject120.bin"/><Relationship Id="rId478" Type="http://schemas.openxmlformats.org/officeDocument/2006/relationships/image" Target="media/image234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41.bin"/><Relationship Id="rId338" Type="http://schemas.openxmlformats.org/officeDocument/2006/relationships/oleObject" Target="embeddings/oleObject169.bin"/><Relationship Id="rId503" Type="http://schemas.openxmlformats.org/officeDocument/2006/relationships/oleObject" Target="embeddings/oleObject252.bin"/><Relationship Id="rId545" Type="http://schemas.openxmlformats.org/officeDocument/2006/relationships/oleObject" Target="embeddings/oleObject273.bin"/><Relationship Id="rId587" Type="http://schemas.openxmlformats.org/officeDocument/2006/relationships/oleObject" Target="embeddings/oleObject294.bin"/><Relationship Id="rId8" Type="http://schemas.openxmlformats.org/officeDocument/2006/relationships/image" Target="media/image2.wmf"/><Relationship Id="rId142" Type="http://schemas.openxmlformats.org/officeDocument/2006/relationships/oleObject" Target="embeddings/oleObject70.bin"/><Relationship Id="rId184" Type="http://schemas.openxmlformats.org/officeDocument/2006/relationships/image" Target="media/image88.wmf"/><Relationship Id="rId391" Type="http://schemas.openxmlformats.org/officeDocument/2006/relationships/oleObject" Target="embeddings/oleObject196.bin"/><Relationship Id="rId405" Type="http://schemas.openxmlformats.org/officeDocument/2006/relationships/oleObject" Target="embeddings/oleObject203.bin"/><Relationship Id="rId447" Type="http://schemas.openxmlformats.org/officeDocument/2006/relationships/oleObject" Target="embeddings/oleObject224.bin"/><Relationship Id="rId251" Type="http://schemas.openxmlformats.org/officeDocument/2006/relationships/image" Target="media/image121.wmf"/><Relationship Id="rId489" Type="http://schemas.openxmlformats.org/officeDocument/2006/relationships/oleObject" Target="embeddings/oleObject245.bin"/><Relationship Id="rId46" Type="http://schemas.openxmlformats.org/officeDocument/2006/relationships/image" Target="media/image21.wmf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49" Type="http://schemas.openxmlformats.org/officeDocument/2006/relationships/image" Target="media/image170.wmf"/><Relationship Id="rId514" Type="http://schemas.openxmlformats.org/officeDocument/2006/relationships/image" Target="media/image252.wmf"/><Relationship Id="rId556" Type="http://schemas.openxmlformats.org/officeDocument/2006/relationships/image" Target="media/image273.wmf"/><Relationship Id="rId88" Type="http://schemas.openxmlformats.org/officeDocument/2006/relationships/image" Target="media/image42.wmf"/><Relationship Id="rId111" Type="http://schemas.openxmlformats.org/officeDocument/2006/relationships/image" Target="media/image52.wmf"/><Relationship Id="rId153" Type="http://schemas.openxmlformats.org/officeDocument/2006/relationships/oleObject" Target="embeddings/oleObject76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360" Type="http://schemas.openxmlformats.org/officeDocument/2006/relationships/image" Target="media/image175.wmf"/><Relationship Id="rId416" Type="http://schemas.openxmlformats.org/officeDocument/2006/relationships/image" Target="media/image203.wmf"/><Relationship Id="rId220" Type="http://schemas.openxmlformats.org/officeDocument/2006/relationships/image" Target="media/image106.wmf"/><Relationship Id="rId458" Type="http://schemas.openxmlformats.org/officeDocument/2006/relationships/image" Target="media/image224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1.bin"/><Relationship Id="rId318" Type="http://schemas.openxmlformats.org/officeDocument/2006/relationships/oleObject" Target="embeddings/oleObject159.bin"/><Relationship Id="rId525" Type="http://schemas.openxmlformats.org/officeDocument/2006/relationships/oleObject" Target="embeddings/oleObject263.bin"/><Relationship Id="rId567" Type="http://schemas.openxmlformats.org/officeDocument/2006/relationships/oleObject" Target="embeddings/oleObject284.bin"/><Relationship Id="rId99" Type="http://schemas.openxmlformats.org/officeDocument/2006/relationships/oleObject" Target="embeddings/oleObject47.bin"/><Relationship Id="rId122" Type="http://schemas.openxmlformats.org/officeDocument/2006/relationships/oleObject" Target="embeddings/oleObject60.bin"/><Relationship Id="rId164" Type="http://schemas.openxmlformats.org/officeDocument/2006/relationships/image" Target="media/image78.wmf"/><Relationship Id="rId371" Type="http://schemas.openxmlformats.org/officeDocument/2006/relationships/oleObject" Target="embeddings/oleObject186.bin"/><Relationship Id="rId427" Type="http://schemas.openxmlformats.org/officeDocument/2006/relationships/oleObject" Target="embeddings/oleObject214.bin"/><Relationship Id="rId469" Type="http://schemas.openxmlformats.org/officeDocument/2006/relationships/oleObject" Target="embeddings/oleObject235.bin"/><Relationship Id="rId26" Type="http://schemas.openxmlformats.org/officeDocument/2006/relationships/image" Target="media/image10.wmf"/><Relationship Id="rId231" Type="http://schemas.openxmlformats.org/officeDocument/2006/relationships/image" Target="media/image111.wmf"/><Relationship Id="rId273" Type="http://schemas.openxmlformats.org/officeDocument/2006/relationships/image" Target="media/image132.wmf"/><Relationship Id="rId329" Type="http://schemas.openxmlformats.org/officeDocument/2006/relationships/image" Target="media/image160.wmf"/><Relationship Id="rId480" Type="http://schemas.openxmlformats.org/officeDocument/2006/relationships/image" Target="media/image235.wmf"/><Relationship Id="rId536" Type="http://schemas.openxmlformats.org/officeDocument/2006/relationships/image" Target="media/image263.wmf"/><Relationship Id="rId68" Type="http://schemas.openxmlformats.org/officeDocument/2006/relationships/image" Target="media/image32.wmf"/><Relationship Id="rId133" Type="http://schemas.openxmlformats.org/officeDocument/2006/relationships/image" Target="media/image63.wmf"/><Relationship Id="rId175" Type="http://schemas.openxmlformats.org/officeDocument/2006/relationships/oleObject" Target="embeddings/oleObject87.bin"/><Relationship Id="rId340" Type="http://schemas.openxmlformats.org/officeDocument/2006/relationships/oleObject" Target="embeddings/oleObject170.bin"/><Relationship Id="rId578" Type="http://schemas.openxmlformats.org/officeDocument/2006/relationships/image" Target="media/image284.wmf"/><Relationship Id="rId200" Type="http://schemas.openxmlformats.org/officeDocument/2006/relationships/image" Target="media/image96.wmf"/><Relationship Id="rId382" Type="http://schemas.openxmlformats.org/officeDocument/2006/relationships/image" Target="media/image186.wmf"/><Relationship Id="rId438" Type="http://schemas.openxmlformats.org/officeDocument/2006/relationships/image" Target="media/image2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2</Pages>
  <Words>4181</Words>
  <Characters>23834</Characters>
  <Application>Microsoft Office Word</Application>
  <DocSecurity>0</DocSecurity>
  <Lines>198</Lines>
  <Paragraphs>5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gày soạn:</vt:lpstr>
    </vt:vector>
  </TitlesOfParts>
  <Company/>
  <LinksUpToDate>false</LinksUpToDate>
  <CharactersWithSpaces>279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gày soạn:</dc:title>
  <dc:creator>Tú Anh</dc:creator>
  <cp:lastModifiedBy>Windows User</cp:lastModifiedBy>
  <cp:revision>3</cp:revision>
  <dcterms:created xsi:type="dcterms:W3CDTF">2021-06-21T15:03:00Z</dcterms:created>
  <dcterms:modified xsi:type="dcterms:W3CDTF">2021-06-21T15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